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75A8" w:rsidRDefault="00642343" w:rsidP="00F263C8">
      <w:pPr>
        <w:spacing w:line="240" w:lineRule="auto"/>
        <w:jc w:val="center"/>
        <w:rPr>
          <w:rFonts w:cs="Times New Roman"/>
          <w:b/>
          <w:szCs w:val="28"/>
        </w:rPr>
      </w:pPr>
      <w:r w:rsidRPr="004575A8">
        <w:rPr>
          <w:rFonts w:cs="Times New Roman"/>
          <w:b/>
          <w:szCs w:val="28"/>
        </w:rPr>
        <w:t xml:space="preserve">TUẦN 3     </w:t>
      </w:r>
    </w:p>
    <w:p w:rsidR="004C6776" w:rsidRDefault="00642343" w:rsidP="00F263C8">
      <w:pPr>
        <w:spacing w:line="240" w:lineRule="auto"/>
        <w:jc w:val="center"/>
        <w:rPr>
          <w:rFonts w:cs="Times New Roman"/>
          <w:b/>
          <w:szCs w:val="28"/>
        </w:rPr>
      </w:pPr>
      <w:r w:rsidRPr="004575A8">
        <w:rPr>
          <w:rFonts w:cs="Times New Roman"/>
          <w:b/>
          <w:szCs w:val="28"/>
        </w:rPr>
        <w:t xml:space="preserve"> MÔN: TOÁN</w:t>
      </w:r>
      <w:r w:rsidR="004575A8">
        <w:rPr>
          <w:rFonts w:cs="Times New Roman"/>
          <w:b/>
          <w:szCs w:val="28"/>
        </w:rPr>
        <w:t xml:space="preserve">   </w:t>
      </w:r>
      <w:r w:rsidRPr="004575A8">
        <w:rPr>
          <w:rFonts w:cs="Times New Roman"/>
          <w:b/>
          <w:szCs w:val="28"/>
        </w:rPr>
        <w:t xml:space="preserve"> LỚP 3</w:t>
      </w:r>
    </w:p>
    <w:p w:rsidR="004575A8" w:rsidRPr="00692F15" w:rsidRDefault="004575A8" w:rsidP="004575A8">
      <w:pPr>
        <w:spacing w:line="288" w:lineRule="auto"/>
        <w:ind w:left="720" w:hanging="720"/>
        <w:jc w:val="center"/>
        <w:rPr>
          <w:b/>
          <w:bCs/>
          <w:szCs w:val="28"/>
          <w:lang w:val="nl-NL"/>
        </w:rPr>
      </w:pPr>
      <w:r w:rsidRPr="00692F15">
        <w:rPr>
          <w:b/>
          <w:bCs/>
          <w:szCs w:val="28"/>
          <w:lang w:val="nl-NL"/>
        </w:rPr>
        <w:t>Bài 25: LUYỆN TẬP (TIẾP THEO)</w:t>
      </w:r>
    </w:p>
    <w:p w:rsidR="004575A8" w:rsidRPr="004575A8" w:rsidRDefault="004575A8" w:rsidP="000838F4">
      <w:pPr>
        <w:spacing w:line="288" w:lineRule="auto"/>
        <w:rPr>
          <w:b/>
          <w:bCs/>
          <w:szCs w:val="28"/>
          <w:lang w:val="nl-NL"/>
        </w:rPr>
      </w:pPr>
      <w:r w:rsidRPr="004575A8">
        <w:rPr>
          <w:b/>
          <w:bCs/>
          <w:szCs w:val="28"/>
          <w:lang w:val="nl-NL"/>
        </w:rPr>
        <w:t>I. YÊU CẦU CẦN ĐẠ</w:t>
      </w:r>
      <w:r w:rsidR="008B75E2">
        <w:rPr>
          <w:b/>
          <w:bCs/>
          <w:szCs w:val="28"/>
          <w:lang w:val="nl-NL"/>
        </w:rPr>
        <w:t>T</w:t>
      </w:r>
    </w:p>
    <w:p w:rsidR="004575A8" w:rsidRPr="00692F15" w:rsidRDefault="004575A8" w:rsidP="000838F4">
      <w:pPr>
        <w:spacing w:line="288" w:lineRule="auto"/>
        <w:jc w:val="both"/>
        <w:rPr>
          <w:b/>
          <w:szCs w:val="28"/>
          <w:lang w:val="nl-NL"/>
        </w:rPr>
      </w:pPr>
      <w:r w:rsidRPr="00692F15">
        <w:rPr>
          <w:b/>
          <w:szCs w:val="28"/>
          <w:lang w:val="nl-NL"/>
        </w:rPr>
        <w:t xml:space="preserve">1. </w:t>
      </w:r>
      <w:r>
        <w:rPr>
          <w:b/>
          <w:szCs w:val="28"/>
          <w:lang w:val="nl-NL"/>
        </w:rPr>
        <w:t>Kiến thức, kĩ năng</w:t>
      </w:r>
    </w:p>
    <w:p w:rsidR="004575A8" w:rsidRPr="00692F15" w:rsidRDefault="004575A8" w:rsidP="000838F4">
      <w:pPr>
        <w:spacing w:line="288" w:lineRule="auto"/>
        <w:jc w:val="both"/>
        <w:rPr>
          <w:szCs w:val="28"/>
          <w:lang w:val="nl-NL"/>
        </w:rPr>
      </w:pPr>
      <w:r w:rsidRPr="00692F15">
        <w:rPr>
          <w:szCs w:val="28"/>
          <w:lang w:val="nl-NL"/>
        </w:rPr>
        <w:t>- Củng cố kĩ năng sử dụng các bảng chia đã học</w:t>
      </w:r>
    </w:p>
    <w:p w:rsidR="004575A8" w:rsidRPr="00692F15" w:rsidRDefault="004575A8" w:rsidP="000838F4">
      <w:pPr>
        <w:spacing w:line="288" w:lineRule="auto"/>
        <w:jc w:val="both"/>
        <w:rPr>
          <w:szCs w:val="28"/>
          <w:lang w:val="nl-NL"/>
        </w:rPr>
      </w:pPr>
      <w:r w:rsidRPr="00692F15">
        <w:rPr>
          <w:szCs w:val="28"/>
          <w:lang w:val="nl-NL"/>
        </w:rPr>
        <w:t>- Phát triển năng lực lập luận, tư duy toán học và năng lực giao tiếp toán học</w:t>
      </w:r>
    </w:p>
    <w:p w:rsidR="004575A8" w:rsidRPr="00692F15" w:rsidRDefault="004575A8" w:rsidP="000838F4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2. Năng lực 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tự chủ, tự học: Chủ động học tập, tìm hiểu nội dung bài học. Biết lắng nghe và trả lời nội dung trong bài học.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ải quyết vấn đề và sáng tạo: tham gia tích cực trò chơi, vận dụng.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ao tiếp và hợp tác: Thực hiện tốt nhiệm vụ trong hoạt động nhóm.</w:t>
      </w:r>
    </w:p>
    <w:p w:rsidR="004575A8" w:rsidRPr="00692F15" w:rsidRDefault="004575A8" w:rsidP="000838F4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>3. Phẩm chất.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nhân ái: Có ý thức giúp đỡ lẫn nhau trong hoạt động nhóm để hoàn thành nhiệm vụ.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chăm chỉ: Chăm chỉ suy nghĩ, trả lời câu hỏi; làm tốt các bài tập.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trách nhiệm: Giữ trật tự, biết lắng nghe, học tập nghiêm túc.</w:t>
      </w:r>
    </w:p>
    <w:p w:rsidR="004575A8" w:rsidRPr="00692F15" w:rsidRDefault="004575A8" w:rsidP="000838F4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II. ĐỒ DÙNG DẠY HỌC </w:t>
      </w:r>
    </w:p>
    <w:p w:rsidR="004575A8" w:rsidRPr="00692F15" w:rsidRDefault="004575A8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SGK và các thiết bị, học liệu phụ vụ cho tiết dạy.</w:t>
      </w:r>
    </w:p>
    <w:p w:rsidR="004575A8" w:rsidRPr="004575A8" w:rsidRDefault="004575A8" w:rsidP="000838F4">
      <w:pPr>
        <w:spacing w:line="288" w:lineRule="auto"/>
        <w:jc w:val="both"/>
        <w:outlineLvl w:val="0"/>
        <w:rPr>
          <w:b/>
          <w:szCs w:val="28"/>
        </w:rPr>
      </w:pPr>
      <w:r w:rsidRPr="00692F15">
        <w:rPr>
          <w:b/>
          <w:szCs w:val="28"/>
        </w:rPr>
        <w:t xml:space="preserve">III. </w:t>
      </w:r>
      <w:r>
        <w:rPr>
          <w:b/>
          <w:szCs w:val="28"/>
        </w:rPr>
        <w:t xml:space="preserve">CÁC </w:t>
      </w:r>
      <w:r w:rsidRPr="00692F15">
        <w:rPr>
          <w:b/>
          <w:szCs w:val="28"/>
        </w:rPr>
        <w:t>HOẠT ĐỘNG DẠY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36"/>
        <w:gridCol w:w="4052"/>
      </w:tblGrid>
      <w:tr w:rsidR="004575A8" w:rsidRPr="004575A8" w:rsidTr="007A2243">
        <w:tc>
          <w:tcPr>
            <w:tcW w:w="5236" w:type="dxa"/>
          </w:tcPr>
          <w:p w:rsidR="004575A8" w:rsidRPr="004575A8" w:rsidRDefault="004575A8" w:rsidP="004575A8">
            <w:pPr>
              <w:spacing w:line="288" w:lineRule="auto"/>
              <w:jc w:val="center"/>
              <w:outlineLvl w:val="0"/>
              <w:rPr>
                <w:b/>
                <w:bCs/>
                <w:szCs w:val="28"/>
                <w:lang w:val="nl-NL"/>
              </w:rPr>
            </w:pPr>
            <w:r w:rsidRPr="004575A8">
              <w:rPr>
                <w:b/>
                <w:bCs/>
                <w:szCs w:val="28"/>
                <w:lang w:val="nl-NL"/>
              </w:rPr>
              <w:t>Hoạt động của GV</w:t>
            </w:r>
          </w:p>
        </w:tc>
        <w:tc>
          <w:tcPr>
            <w:tcW w:w="4052" w:type="dxa"/>
          </w:tcPr>
          <w:p w:rsidR="004575A8" w:rsidRPr="004575A8" w:rsidRDefault="004575A8" w:rsidP="004575A8">
            <w:pPr>
              <w:spacing w:line="288" w:lineRule="auto"/>
              <w:jc w:val="center"/>
              <w:outlineLvl w:val="0"/>
              <w:rPr>
                <w:b/>
                <w:bCs/>
                <w:szCs w:val="28"/>
                <w:lang w:val="nl-NL"/>
              </w:rPr>
            </w:pPr>
            <w:r w:rsidRPr="004575A8">
              <w:rPr>
                <w:b/>
                <w:bCs/>
                <w:szCs w:val="28"/>
                <w:lang w:val="nl-NL"/>
              </w:rPr>
              <w:t>Hoạt động của HS</w:t>
            </w:r>
          </w:p>
        </w:tc>
      </w:tr>
      <w:tr w:rsidR="004575A8" w:rsidTr="007A2243">
        <w:trPr>
          <w:trHeight w:val="395"/>
        </w:trPr>
        <w:tc>
          <w:tcPr>
            <w:tcW w:w="5236" w:type="dxa"/>
          </w:tcPr>
          <w:p w:rsidR="000838F4" w:rsidRDefault="000838F4" w:rsidP="004575A8">
            <w:pPr>
              <w:spacing w:line="288" w:lineRule="auto"/>
              <w:jc w:val="both"/>
              <w:rPr>
                <w:b/>
                <w:bCs/>
                <w:szCs w:val="28"/>
                <w:lang w:val="nl-NL"/>
              </w:rPr>
            </w:pPr>
            <w:r>
              <w:rPr>
                <w:b/>
                <w:bCs/>
                <w:szCs w:val="28"/>
                <w:lang w:val="nl-NL"/>
              </w:rPr>
              <w:t>A. Hoạt động mở đầu</w:t>
            </w:r>
          </w:p>
          <w:p w:rsidR="004575A8" w:rsidRPr="004575A8" w:rsidRDefault="004575A8" w:rsidP="004575A8">
            <w:pPr>
              <w:spacing w:line="288" w:lineRule="auto"/>
              <w:jc w:val="both"/>
              <w:rPr>
                <w:bCs/>
                <w:i/>
                <w:szCs w:val="28"/>
                <w:lang w:val="nl-NL"/>
              </w:rPr>
            </w:pPr>
            <w:r w:rsidRPr="00692F15">
              <w:rPr>
                <w:b/>
                <w:bCs/>
                <w:szCs w:val="28"/>
                <w:lang w:val="nl-NL"/>
              </w:rPr>
              <w:t>1. Khởi động:</w:t>
            </w:r>
          </w:p>
        </w:tc>
        <w:tc>
          <w:tcPr>
            <w:tcW w:w="4052" w:type="dxa"/>
          </w:tcPr>
          <w:p w:rsidR="004575A8" w:rsidRDefault="004575A8" w:rsidP="004575A8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u w:val="single"/>
                <w:lang w:val="nl-NL"/>
              </w:rPr>
            </w:pPr>
          </w:p>
        </w:tc>
      </w:tr>
      <w:tr w:rsidR="004575A8" w:rsidTr="007A2243">
        <w:tc>
          <w:tcPr>
            <w:tcW w:w="5236" w:type="dxa"/>
          </w:tcPr>
          <w:p w:rsidR="004575A8" w:rsidRPr="00692F15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tổ chức trò chơi “Truyền điện” để khởi động bài học.</w:t>
            </w:r>
          </w:p>
          <w:p w:rsidR="004575A8" w:rsidRPr="00692F15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1: </w:t>
            </w:r>
            <w:r>
              <w:rPr>
                <w:bCs/>
                <w:szCs w:val="28"/>
                <w:lang w:val="nl-NL"/>
              </w:rPr>
              <w:t>18 : 9 = ?</w:t>
            </w:r>
          </w:p>
          <w:p w:rsidR="004575A8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2: </w:t>
            </w:r>
            <w:r>
              <w:rPr>
                <w:bCs/>
                <w:szCs w:val="28"/>
                <w:lang w:val="nl-NL"/>
              </w:rPr>
              <w:t>27 : 9 = ?</w:t>
            </w:r>
          </w:p>
          <w:p w:rsidR="004575A8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+ Câu 3: 42 : 7 = ?</w:t>
            </w:r>
          </w:p>
          <w:p w:rsidR="004575A8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+ Câu 4: 36: 6 = ?</w:t>
            </w:r>
          </w:p>
          <w:p w:rsidR="008A2A04" w:rsidRPr="00692F15" w:rsidRDefault="008A2A04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........</w:t>
            </w:r>
          </w:p>
          <w:p w:rsidR="004575A8" w:rsidRPr="00692F15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lastRenderedPageBreak/>
              <w:t>- GV Nhận xét, tuyên dương.</w:t>
            </w:r>
          </w:p>
          <w:p w:rsidR="000838F4" w:rsidRPr="000838F4" w:rsidRDefault="000838F4" w:rsidP="004575A8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lang w:val="nl-NL"/>
              </w:rPr>
            </w:pPr>
            <w:r w:rsidRPr="000838F4">
              <w:rPr>
                <w:b/>
                <w:bCs/>
                <w:szCs w:val="28"/>
                <w:lang w:val="nl-NL"/>
              </w:rPr>
              <w:t>2. Kết nối</w:t>
            </w:r>
          </w:p>
          <w:p w:rsidR="004575A8" w:rsidRPr="00692F15" w:rsidRDefault="004575A8" w:rsidP="004575A8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dẫn dắt vào bài mới</w:t>
            </w:r>
          </w:p>
        </w:tc>
        <w:tc>
          <w:tcPr>
            <w:tcW w:w="4052" w:type="dxa"/>
          </w:tcPr>
          <w:p w:rsidR="004575A8" w:rsidRPr="00692F15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HS tham gia trò chơi</w:t>
            </w:r>
          </w:p>
          <w:p w:rsidR="004575A8" w:rsidRPr="00692F15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18 : 9 = 2</w:t>
            </w:r>
          </w:p>
          <w:p w:rsidR="004575A8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27 : 9 = 3</w:t>
            </w:r>
          </w:p>
          <w:p w:rsidR="004575A8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42 : 7 = 6</w:t>
            </w:r>
          </w:p>
          <w:p w:rsidR="004575A8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36 : 6 = 6</w:t>
            </w:r>
          </w:p>
          <w:p w:rsidR="008A2A04" w:rsidRPr="00692F15" w:rsidRDefault="008A2A04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HS lắng nghe.</w:t>
            </w:r>
          </w:p>
        </w:tc>
      </w:tr>
      <w:tr w:rsidR="004575A8" w:rsidTr="007A2243">
        <w:tc>
          <w:tcPr>
            <w:tcW w:w="5236" w:type="dxa"/>
          </w:tcPr>
          <w:p w:rsidR="004575A8" w:rsidRPr="004575A8" w:rsidRDefault="000838F4" w:rsidP="004575A8">
            <w:pPr>
              <w:spacing w:line="288" w:lineRule="auto"/>
              <w:jc w:val="both"/>
              <w:rPr>
                <w:b/>
                <w:bCs/>
                <w:iCs/>
                <w:szCs w:val="28"/>
                <w:lang w:val="nl-NL"/>
              </w:rPr>
            </w:pPr>
            <w:r>
              <w:rPr>
                <w:b/>
                <w:bCs/>
                <w:iCs/>
                <w:szCs w:val="28"/>
                <w:lang w:val="nl-NL"/>
              </w:rPr>
              <w:lastRenderedPageBreak/>
              <w:t>B</w:t>
            </w:r>
            <w:r w:rsidR="004575A8" w:rsidRPr="00692F15">
              <w:rPr>
                <w:b/>
                <w:bCs/>
                <w:iCs/>
                <w:szCs w:val="28"/>
                <w:lang w:val="nl-NL"/>
              </w:rPr>
              <w:t>. Luyện tập</w:t>
            </w:r>
            <w:r w:rsidR="004575A8" w:rsidRPr="00692F15">
              <w:rPr>
                <w:bCs/>
                <w:i/>
                <w:iCs/>
                <w:szCs w:val="28"/>
                <w:lang w:val="nl-NL"/>
              </w:rPr>
              <w:t>:</w:t>
            </w:r>
          </w:p>
        </w:tc>
        <w:tc>
          <w:tcPr>
            <w:tcW w:w="4052" w:type="dxa"/>
          </w:tcPr>
          <w:p w:rsidR="004575A8" w:rsidRDefault="004575A8" w:rsidP="004575A8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u w:val="single"/>
                <w:lang w:val="nl-NL"/>
              </w:rPr>
            </w:pPr>
          </w:p>
        </w:tc>
      </w:tr>
      <w:tr w:rsidR="004575A8" w:rsidTr="007A2243">
        <w:tc>
          <w:tcPr>
            <w:tcW w:w="5236" w:type="dxa"/>
          </w:tcPr>
          <w:p w:rsidR="004575A8" w:rsidRPr="00692F15" w:rsidRDefault="004575A8" w:rsidP="004575A8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>Bài 1. Chọn hai thẻ số rồi lập phép nhân, phép chia (theo mẫu)? (Làm việc theo nhóm)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GV chia nhóm và yêu cầu HS thực hiện theo mẫu:</w:t>
            </w:r>
          </w:p>
          <w:p w:rsidR="004575A8" w:rsidRPr="00692F15" w:rsidRDefault="004575A8" w:rsidP="004575A8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72CDD695" wp14:editId="5DAE00F2">
                  <wp:extent cx="3191607" cy="1134208"/>
                  <wp:effectExtent l="0" t="0" r="8890" b="889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/>
                          <a:srcRect l="18427" t="42831" r="17936" b="11279"/>
                          <a:stretch/>
                        </pic:blipFill>
                        <pic:spPr bwMode="auto">
                          <a:xfrm>
                            <a:off x="0" y="0"/>
                            <a:ext cx="3199099" cy="11368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GV tổ chức thi giữa các nhóm, đội thi nào lập được nhiều phép nhân và chia sẽ thắng cuộc.</w:t>
            </w:r>
          </w:p>
          <w:p w:rsidR="007A2243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Mời HS khác nhận xét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GV nhận xét, tuyên dương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Bài 2: (Làm việc chung cả lớp) Quan sát bảng chia và thực hiện các hoạt động sau: </w:t>
            </w:r>
          </w:p>
          <w:p w:rsidR="004575A8" w:rsidRPr="00692F15" w:rsidRDefault="004575A8" w:rsidP="004575A8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776736A0" wp14:editId="4DA79BD9">
                  <wp:extent cx="2989385" cy="1855177"/>
                  <wp:effectExtent l="0" t="0" r="190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"/>
                          <a:srcRect l="34699" t="33971" r="33830" b="33493"/>
                          <a:stretch/>
                        </pic:blipFill>
                        <pic:spPr bwMode="auto">
                          <a:xfrm>
                            <a:off x="0" y="0"/>
                            <a:ext cx="2991111" cy="18562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yêu cầu HS nêu đề bài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a) GV hướng dẫn tìm kết quả của phép chia: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12 : 4 = ?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Bước 1: Tìm từ số 4 ở cột 1 theo chiều mũi tên dóng sang phải đến số 12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Bước 2: Từ số 12 dóng theo chiều mũi tên lên hàng 1 gặp số 3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Ta có: 12 : 4 = 3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Tương tự yêu cầu HS tìm 12 : 3 = ?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b) GV chia nhóm 2, sử dụng bảng chia để tìm kết quả các phép tính vào phiếu học tập nhóm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Các nhóm trình bày kết quả, nhận xét lẫn nhau.</w:t>
            </w: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Nhận xét, tuyên dương.</w:t>
            </w:r>
          </w:p>
          <w:p w:rsidR="007A2243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=&gt; Qua BT số 3 đã giúp chúng ta cách tìm kết quả của phép nhân và phép chia qua bảng chia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>Bài 3. (Làm việc chung cả lớp) Sử dụng bảng chia để kiểm tra kết quả các phép tính sau, nếu sai thì sửa lại cho đúng:</w:t>
            </w:r>
          </w:p>
          <w:p w:rsidR="004575A8" w:rsidRPr="00692F15" w:rsidRDefault="004575A8" w:rsidP="004575A8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3212BA1C" wp14:editId="137A9BB1">
                  <wp:extent cx="3244380" cy="11867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/>
                          <a:srcRect l="23000" t="41579" r="23000" b="8947"/>
                          <a:stretch/>
                        </pic:blipFill>
                        <pic:spPr bwMode="auto">
                          <a:xfrm>
                            <a:off x="0" y="0"/>
                            <a:ext cx="3253565" cy="11901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yêu cầu HS đọc phép tính và nhận xét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ọi HS nêu kết quả, HS nhận xét lẫn nhau, sửa lại phép tính sai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nhận xét tuyên dương.</w:t>
            </w:r>
          </w:p>
          <w:p w:rsidR="007A2243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=&gt; BT3 đã giúp các con ôn tập, nhớ lại được các phép tính trong các bảng chia được chính xác nhất.</w:t>
            </w:r>
          </w:p>
        </w:tc>
        <w:tc>
          <w:tcPr>
            <w:tcW w:w="4052" w:type="dxa"/>
          </w:tcPr>
          <w:p w:rsidR="004575A8" w:rsidRPr="00692F15" w:rsidRDefault="004575A8" w:rsidP="004575A8">
            <w:pPr>
              <w:spacing w:line="276" w:lineRule="auto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quan sát và thực hiện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Đại diện các nhóm thi.</w:t>
            </w:r>
          </w:p>
          <w:p w:rsidR="004575A8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3 x 6 = 18            5 x 4 = 20</w:t>
            </w:r>
          </w:p>
          <w:p w:rsidR="007A2243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4 x 4 = 16            7 x 3 = 21</w:t>
            </w:r>
          </w:p>
          <w:p w:rsidR="007A2243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5 : 3 = 5             54 : 9 = 6</w:t>
            </w:r>
          </w:p>
          <w:p w:rsidR="007A2243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................</w:t>
            </w:r>
          </w:p>
          <w:p w:rsidR="004575A8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</w:t>
            </w:r>
            <w:r w:rsidR="004575A8" w:rsidRPr="00692F15">
              <w:rPr>
                <w:szCs w:val="28"/>
                <w:lang w:val="nl-NL"/>
              </w:rPr>
              <w:t xml:space="preserve"> HS khác nhận xét, bổ sung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1 HS nêu đề bài.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Cả lớp lắng nghe quan sát</w:t>
            </w: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chia nhóm 2, làm việc trên phiếu học tập.</w:t>
            </w:r>
          </w:p>
          <w:p w:rsidR="007A2243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Đại diện các nhóm báo bài, các nhóm khác nhận xét, đánh giá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215"/>
              <w:gridCol w:w="1215"/>
              <w:gridCol w:w="1215"/>
            </w:tblGrid>
            <w:tr w:rsidR="004575A8" w:rsidRPr="00692F15" w:rsidTr="004575A8">
              <w:tc>
                <w:tcPr>
                  <w:tcW w:w="1215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 xml:space="preserve">21 : 7 = </w:t>
                  </w:r>
                </w:p>
              </w:tc>
              <w:tc>
                <w:tcPr>
                  <w:tcW w:w="1215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36: 9 =</w:t>
                  </w:r>
                </w:p>
              </w:tc>
              <w:tc>
                <w:tcPr>
                  <w:tcW w:w="1215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45 : 5 =</w:t>
                  </w:r>
                </w:p>
              </w:tc>
            </w:tr>
            <w:tr w:rsidR="004575A8" w:rsidRPr="00692F15" w:rsidTr="004575A8">
              <w:tc>
                <w:tcPr>
                  <w:tcW w:w="1215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40 : 8 =</w:t>
                  </w:r>
                </w:p>
              </w:tc>
              <w:tc>
                <w:tcPr>
                  <w:tcW w:w="1215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24 : 6 =</w:t>
                  </w:r>
                </w:p>
              </w:tc>
              <w:tc>
                <w:tcPr>
                  <w:tcW w:w="1215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28 : 4 =</w:t>
                  </w:r>
                </w:p>
              </w:tc>
            </w:tr>
          </w:tbl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7A2243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4575A8" w:rsidRPr="00692F15" w:rsidRDefault="007A2243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4575A8" w:rsidRPr="00692F15">
              <w:rPr>
                <w:szCs w:val="28"/>
                <w:lang w:val="nl-NL"/>
              </w:rPr>
              <w:t>HS đọc phép tính và nhận xét</w:t>
            </w:r>
          </w:p>
          <w:tbl>
            <w:tblPr>
              <w:tblStyle w:val="TableGrid"/>
              <w:tblW w:w="388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312"/>
              <w:gridCol w:w="419"/>
              <w:gridCol w:w="1596"/>
              <w:gridCol w:w="562"/>
            </w:tblGrid>
            <w:tr w:rsidR="004575A8" w:rsidRPr="00692F15" w:rsidTr="007A2243">
              <w:tc>
                <w:tcPr>
                  <w:tcW w:w="131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18 : 2 = 9</w:t>
                  </w:r>
                </w:p>
              </w:tc>
              <w:tc>
                <w:tcPr>
                  <w:tcW w:w="419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Đ</w:t>
                  </w:r>
                </w:p>
              </w:tc>
              <w:tc>
                <w:tcPr>
                  <w:tcW w:w="1596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 xml:space="preserve">    27 : 3 = 7</w:t>
                  </w:r>
                </w:p>
                <w:p w:rsidR="007A2243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Sử</w:t>
                  </w:r>
                  <w:r w:rsidR="007A2243">
                    <w:rPr>
                      <w:szCs w:val="28"/>
                      <w:lang w:val="nl-NL"/>
                    </w:rPr>
                    <w:t>a lại:</w:t>
                  </w:r>
                </w:p>
                <w:p w:rsidR="004575A8" w:rsidRPr="00692F15" w:rsidRDefault="007A2243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 xml:space="preserve">    27 : 3 </w:t>
                  </w:r>
                  <w:r w:rsidR="004575A8" w:rsidRPr="00692F15">
                    <w:rPr>
                      <w:szCs w:val="28"/>
                      <w:lang w:val="nl-NL"/>
                    </w:rPr>
                    <w:t xml:space="preserve">= </w:t>
                  </w:r>
                  <w:r w:rsidR="004575A8" w:rsidRPr="007A2243">
                    <w:rPr>
                      <w:color w:val="FF0000"/>
                      <w:szCs w:val="28"/>
                      <w:lang w:val="nl-NL"/>
                    </w:rPr>
                    <w:t>9</w:t>
                  </w:r>
                </w:p>
              </w:tc>
              <w:tc>
                <w:tcPr>
                  <w:tcW w:w="56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S</w:t>
                  </w:r>
                </w:p>
              </w:tc>
            </w:tr>
            <w:tr w:rsidR="004575A8" w:rsidRPr="00692F15" w:rsidTr="007A2243">
              <w:tc>
                <w:tcPr>
                  <w:tcW w:w="131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30 : 6 = 5</w:t>
                  </w:r>
                </w:p>
              </w:tc>
              <w:tc>
                <w:tcPr>
                  <w:tcW w:w="419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Đ</w:t>
                  </w:r>
                </w:p>
              </w:tc>
              <w:tc>
                <w:tcPr>
                  <w:tcW w:w="1596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 xml:space="preserve">    54 : 8 = 6</w:t>
                  </w:r>
                </w:p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Sửa lại:</w:t>
                  </w:r>
                </w:p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 xml:space="preserve">    54 : </w:t>
                  </w:r>
                  <w:r w:rsidRPr="00692F15">
                    <w:rPr>
                      <w:color w:val="FF0000"/>
                      <w:szCs w:val="28"/>
                      <w:lang w:val="nl-NL"/>
                    </w:rPr>
                    <w:t>9</w:t>
                  </w:r>
                  <w:r w:rsidRPr="00692F15">
                    <w:rPr>
                      <w:szCs w:val="28"/>
                      <w:lang w:val="nl-NL"/>
                    </w:rPr>
                    <w:t xml:space="preserve"> = 6</w:t>
                  </w:r>
                </w:p>
              </w:tc>
              <w:tc>
                <w:tcPr>
                  <w:tcW w:w="56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S</w:t>
                  </w:r>
                </w:p>
              </w:tc>
            </w:tr>
            <w:tr w:rsidR="004575A8" w:rsidRPr="00692F15" w:rsidTr="007A2243">
              <w:tc>
                <w:tcPr>
                  <w:tcW w:w="131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32 : 4 = 8</w:t>
                  </w:r>
                </w:p>
              </w:tc>
              <w:tc>
                <w:tcPr>
                  <w:tcW w:w="419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Đ</w:t>
                  </w:r>
                </w:p>
              </w:tc>
              <w:tc>
                <w:tcPr>
                  <w:tcW w:w="1596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 xml:space="preserve">    14 : 7 = </w:t>
                  </w:r>
                  <w:r w:rsidRPr="007A2243">
                    <w:rPr>
                      <w:color w:val="FF0000"/>
                      <w:szCs w:val="28"/>
                      <w:lang w:val="nl-NL"/>
                    </w:rPr>
                    <w:t>7</w:t>
                  </w:r>
                </w:p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Sửa lại:</w:t>
                  </w:r>
                </w:p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 xml:space="preserve">    14 : 7 = 2</w:t>
                  </w:r>
                </w:p>
              </w:tc>
              <w:tc>
                <w:tcPr>
                  <w:tcW w:w="56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S</w:t>
                  </w:r>
                </w:p>
              </w:tc>
            </w:tr>
            <w:tr w:rsidR="004575A8" w:rsidRPr="00692F15" w:rsidTr="007A2243">
              <w:tc>
                <w:tcPr>
                  <w:tcW w:w="131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72 : 9 = 8</w:t>
                  </w:r>
                </w:p>
              </w:tc>
              <w:tc>
                <w:tcPr>
                  <w:tcW w:w="419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  <w:r w:rsidRPr="00692F15">
                    <w:rPr>
                      <w:szCs w:val="28"/>
                      <w:lang w:val="nl-NL"/>
                    </w:rPr>
                    <w:t>Đ</w:t>
                  </w:r>
                </w:p>
              </w:tc>
              <w:tc>
                <w:tcPr>
                  <w:tcW w:w="1596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</w:p>
              </w:tc>
              <w:tc>
                <w:tcPr>
                  <w:tcW w:w="562" w:type="dxa"/>
                </w:tcPr>
                <w:p w:rsidR="004575A8" w:rsidRPr="00692F15" w:rsidRDefault="004575A8" w:rsidP="004575A8">
                  <w:pPr>
                    <w:spacing w:line="276" w:lineRule="auto"/>
                    <w:jc w:val="both"/>
                    <w:rPr>
                      <w:szCs w:val="28"/>
                      <w:lang w:val="nl-NL"/>
                    </w:rPr>
                  </w:pPr>
                </w:p>
              </w:tc>
            </w:tr>
          </w:tbl>
          <w:p w:rsidR="004575A8" w:rsidRPr="00692F15" w:rsidRDefault="004575A8" w:rsidP="004575A8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</w:tc>
      </w:tr>
      <w:tr w:rsidR="007A2243" w:rsidTr="007A2243">
        <w:tc>
          <w:tcPr>
            <w:tcW w:w="5236" w:type="dxa"/>
          </w:tcPr>
          <w:p w:rsidR="007A2243" w:rsidRPr="00692F15" w:rsidRDefault="008B75E2" w:rsidP="007A2243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lastRenderedPageBreak/>
              <w:t>C</w:t>
            </w:r>
            <w:r w:rsidR="007A2243" w:rsidRPr="00692F15">
              <w:rPr>
                <w:b/>
                <w:szCs w:val="28"/>
                <w:lang w:val="nl-NL"/>
              </w:rPr>
              <w:t>. Vận dụ</w:t>
            </w:r>
            <w:r w:rsidR="007A2243">
              <w:rPr>
                <w:b/>
                <w:szCs w:val="28"/>
                <w:lang w:val="nl-NL"/>
              </w:rPr>
              <w:t>ng.</w:t>
            </w:r>
          </w:p>
        </w:tc>
        <w:tc>
          <w:tcPr>
            <w:tcW w:w="4052" w:type="dxa"/>
          </w:tcPr>
          <w:p w:rsidR="007A2243" w:rsidRPr="00692F15" w:rsidRDefault="007A2243" w:rsidP="004575A8">
            <w:pPr>
              <w:spacing w:line="276" w:lineRule="auto"/>
              <w:rPr>
                <w:szCs w:val="28"/>
                <w:lang w:val="nl-NL"/>
              </w:rPr>
            </w:pPr>
          </w:p>
        </w:tc>
      </w:tr>
      <w:tr w:rsidR="007A2243" w:rsidTr="007A2243">
        <w:tc>
          <w:tcPr>
            <w:tcW w:w="5236" w:type="dxa"/>
          </w:tcPr>
          <w:p w:rsidR="007A2243" w:rsidRPr="007A2243" w:rsidRDefault="007A2243" w:rsidP="00C31A89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7A2243">
              <w:rPr>
                <w:b/>
                <w:szCs w:val="28"/>
                <w:lang w:val="nl-NL"/>
              </w:rPr>
              <w:t>Bài 4:</w:t>
            </w:r>
          </w:p>
          <w:p w:rsidR="007A2243" w:rsidRPr="00692F15" w:rsidRDefault="007A2243" w:rsidP="00C31A89">
            <w:pPr>
              <w:spacing w:line="288" w:lineRule="auto"/>
              <w:jc w:val="both"/>
              <w:rPr>
                <w:spacing w:val="-10"/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GV cho HS nêu yêu cầu bài 4. Trò chơi: Đố </w:t>
            </w:r>
            <w:r w:rsidRPr="00692F15">
              <w:rPr>
                <w:spacing w:val="-10"/>
                <w:szCs w:val="28"/>
                <w:lang w:val="nl-NL"/>
              </w:rPr>
              <w:t>bạn sử dụng bảng chia để tìm kết quả các phép chia.</w:t>
            </w:r>
          </w:p>
          <w:p w:rsidR="007A2243" w:rsidRPr="00692F15" w:rsidRDefault="007A2243" w:rsidP="00C31A89">
            <w:pPr>
              <w:spacing w:line="288" w:lineRule="auto"/>
              <w:jc w:val="center"/>
              <w:rPr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lastRenderedPageBreak/>
              <w:drawing>
                <wp:inline distT="0" distB="0" distL="0" distR="0" wp14:anchorId="3FB290B9" wp14:editId="4066D58F">
                  <wp:extent cx="2831122" cy="1204546"/>
                  <wp:effectExtent l="0" t="0" r="762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/>
                          <a:srcRect l="21705" t="38756" r="20930" b="10526"/>
                          <a:stretch/>
                        </pic:blipFill>
                        <pic:spPr bwMode="auto">
                          <a:xfrm>
                            <a:off x="0" y="0"/>
                            <a:ext cx="2834454" cy="12059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cho 1 HS nêu 1 phép chia, bạn khác nêu kết quả, nếu đúng thì được quyền đố bạn.</w:t>
            </w: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Nhận xét, tuyên dương.</w:t>
            </w: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Từ bảng chia ta cũng có thể nêu được các bảng nhân đã học. Gọi HS nêu các bảng nhân</w:t>
            </w:r>
          </w:p>
        </w:tc>
        <w:tc>
          <w:tcPr>
            <w:tcW w:w="4052" w:type="dxa"/>
          </w:tcPr>
          <w:p w:rsidR="007A2243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nêu yêu cầu bài 4.</w:t>
            </w: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HS thực hiện trò chơi</w:t>
            </w:r>
          </w:p>
          <w:p w:rsidR="007A2243" w:rsidRPr="00692F15" w:rsidRDefault="007A2243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7A2243" w:rsidRDefault="007A2243" w:rsidP="00C31A89">
            <w:pPr>
              <w:rPr>
                <w:szCs w:val="28"/>
                <w:lang w:val="nl-NL"/>
              </w:rPr>
            </w:pPr>
          </w:p>
          <w:p w:rsidR="007A2243" w:rsidRPr="007A2243" w:rsidRDefault="007A2243" w:rsidP="00C31A89">
            <w:pPr>
              <w:rPr>
                <w:sz w:val="44"/>
                <w:szCs w:val="44"/>
                <w:lang w:val="nl-NL"/>
              </w:rPr>
            </w:pPr>
          </w:p>
          <w:p w:rsidR="007A2243" w:rsidRPr="00692F15" w:rsidRDefault="007A2243" w:rsidP="007A2243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HS n</w:t>
            </w:r>
            <w:r>
              <w:rPr>
                <w:szCs w:val="28"/>
                <w:lang w:val="nl-NL"/>
              </w:rPr>
              <w:t>ê</w:t>
            </w:r>
            <w:r w:rsidRPr="00692F15">
              <w:rPr>
                <w:szCs w:val="28"/>
                <w:lang w:val="nl-NL"/>
              </w:rPr>
              <w:t>u bảng nhân dựa vào bảng chia</w:t>
            </w:r>
          </w:p>
        </w:tc>
      </w:tr>
    </w:tbl>
    <w:p w:rsidR="004575A8" w:rsidRPr="007A2243" w:rsidRDefault="007A2243" w:rsidP="007A2243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7A2243">
        <w:rPr>
          <w:b/>
          <w:bCs/>
          <w:szCs w:val="28"/>
          <w:lang w:val="nl-NL"/>
        </w:rPr>
        <w:lastRenderedPageBreak/>
        <w:t>IV. ĐIỀU CHỈNH SAU TIẾT DẠY</w:t>
      </w:r>
    </w:p>
    <w:p w:rsidR="004575A8" w:rsidRPr="007A2243" w:rsidRDefault="007A2243" w:rsidP="007A2243">
      <w:pPr>
        <w:spacing w:line="288" w:lineRule="auto"/>
        <w:jc w:val="both"/>
        <w:outlineLvl w:val="0"/>
        <w:rPr>
          <w:bCs/>
          <w:szCs w:val="28"/>
          <w:lang w:val="nl-NL"/>
        </w:rPr>
      </w:pPr>
      <w:r>
        <w:rPr>
          <w:bCs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575A8" w:rsidRPr="004575A8" w:rsidRDefault="004575A8" w:rsidP="00F263C8">
      <w:pPr>
        <w:spacing w:line="240" w:lineRule="auto"/>
        <w:jc w:val="center"/>
        <w:rPr>
          <w:rFonts w:cs="Times New Roman"/>
          <w:b/>
          <w:szCs w:val="28"/>
        </w:rPr>
      </w:pPr>
    </w:p>
    <w:p w:rsidR="00642343" w:rsidRPr="004575A8" w:rsidRDefault="007A2243" w:rsidP="00F263C8">
      <w:pPr>
        <w:spacing w:line="24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Bài 26</w:t>
      </w:r>
      <w:r w:rsidR="00642343" w:rsidRPr="004575A8">
        <w:rPr>
          <w:rFonts w:cs="Times New Roman"/>
          <w:b/>
          <w:szCs w:val="28"/>
        </w:rPr>
        <w:t xml:space="preserve">: </w:t>
      </w:r>
      <w:r w:rsidR="00DB49AE" w:rsidRPr="004575A8">
        <w:rPr>
          <w:rFonts w:cs="Times New Roman"/>
          <w:b/>
          <w:szCs w:val="28"/>
        </w:rPr>
        <w:t xml:space="preserve">MỘT PHẦN HAI. </w:t>
      </w:r>
      <w:proofErr w:type="gramStart"/>
      <w:r w:rsidR="00DB49AE" w:rsidRPr="004575A8">
        <w:rPr>
          <w:rFonts w:cs="Times New Roman"/>
          <w:b/>
          <w:szCs w:val="28"/>
        </w:rPr>
        <w:t>MỘT PHẦN TƯ</w:t>
      </w:r>
      <w:r w:rsidR="00642343" w:rsidRPr="004575A8">
        <w:rPr>
          <w:rFonts w:cs="Times New Roman"/>
          <w:b/>
          <w:szCs w:val="28"/>
        </w:rPr>
        <w:t>.</w:t>
      </w:r>
      <w:proofErr w:type="gramEnd"/>
      <w:r w:rsidR="00642343" w:rsidRPr="004575A8">
        <w:rPr>
          <w:rFonts w:cs="Times New Roman"/>
          <w:b/>
          <w:szCs w:val="28"/>
        </w:rPr>
        <w:t xml:space="preserve"> </w:t>
      </w:r>
      <w:r w:rsidR="00616265" w:rsidRPr="004575A8">
        <w:rPr>
          <w:rFonts w:cs="Times New Roman"/>
          <w:b/>
          <w:szCs w:val="28"/>
        </w:rPr>
        <w:t xml:space="preserve"> </w:t>
      </w:r>
    </w:p>
    <w:p w:rsidR="00DB49AE" w:rsidRDefault="00DB49AE" w:rsidP="00F263C8">
      <w:pPr>
        <w:spacing w:line="240" w:lineRule="auto"/>
        <w:jc w:val="center"/>
        <w:rPr>
          <w:rFonts w:cs="Times New Roman"/>
          <w:b/>
          <w:sz w:val="26"/>
          <w:szCs w:val="26"/>
        </w:rPr>
      </w:pPr>
    </w:p>
    <w:p w:rsidR="00DB49AE" w:rsidRDefault="00DB49AE" w:rsidP="00DB49AE">
      <w:pPr>
        <w:spacing w:line="24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I. YÊU CẦU CẦN ĐẠT</w:t>
      </w:r>
    </w:p>
    <w:p w:rsidR="00DB49AE" w:rsidRDefault="00DB49AE" w:rsidP="00DB49AE">
      <w:pPr>
        <w:spacing w:line="24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1. Kiến thức, kĩ năng</w:t>
      </w:r>
    </w:p>
    <w:p w:rsidR="00DB49AE" w:rsidRDefault="00DB49AE" w:rsidP="00DB49AE">
      <w:pPr>
        <w:spacing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Nhận biết (thông qua hình ảnh trực quan) về “một phần hai”, “một phần tư”. Biết đọc, </w:t>
      </w:r>
      <w:proofErr w:type="gramStart"/>
      <w:r>
        <w:rPr>
          <w:rFonts w:cs="Times New Roman"/>
          <w:szCs w:val="28"/>
        </w:rPr>
        <w:t>viết</w:t>
      </w:r>
      <w:r w:rsidRPr="00FD2FC1">
        <w:rPr>
          <w:rFonts w:cs="Times New Roman"/>
          <w:szCs w:val="28"/>
        </w:rPr>
        <w:t xml:space="preserve"> </w:t>
      </w:r>
      <w:proofErr w:type="gramEnd"/>
      <w:r w:rsidR="00FD2FC1" w:rsidRPr="00FD2FC1">
        <w:rPr>
          <w:rFonts w:cs="Times New Roman"/>
          <w:position w:val="-24"/>
          <w:szCs w:val="28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pt;height:30.65pt" o:ole="">
            <v:imagedata r:id="rId11" o:title=""/>
          </v:shape>
          <o:OLEObject Type="Embed" ProgID="Equation.DSMT4" ShapeID="_x0000_i1025" DrawAspect="Content" ObjectID="_1721458374" r:id="rId12"/>
        </w:object>
      </w:r>
      <w:r w:rsidR="00FD2FC1" w:rsidRPr="00FD2FC1">
        <w:rPr>
          <w:rFonts w:cs="Times New Roman"/>
          <w:szCs w:val="28"/>
        </w:rPr>
        <w:t>.</w:t>
      </w:r>
    </w:p>
    <w:p w:rsidR="00FD2FC1" w:rsidRDefault="00FD2FC1" w:rsidP="00DB49AE">
      <w:pPr>
        <w:spacing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Tạo thành </w:t>
      </w:r>
      <w:r w:rsidRPr="00FD2FC1">
        <w:rPr>
          <w:rFonts w:cs="Times New Roman"/>
          <w:position w:val="-24"/>
          <w:szCs w:val="28"/>
        </w:rPr>
        <w:object w:dxaOrig="499" w:dyaOrig="620">
          <v:shape id="_x0000_i1026" type="#_x0000_t75" style="width:24.5pt;height:30.65pt" o:ole="">
            <v:imagedata r:id="rId11" o:title=""/>
          </v:shape>
          <o:OLEObject Type="Embed" ProgID="Equation.DSMT4" ShapeID="_x0000_i1026" DrawAspect="Content" ObjectID="_1721458375" r:id="rId13"/>
        </w:object>
      </w:r>
      <w:r>
        <w:rPr>
          <w:rFonts w:cs="Times New Roman"/>
          <w:szCs w:val="28"/>
        </w:rPr>
        <w:t xml:space="preserve">thông qua các thao tác thực hành gấp giấy. </w:t>
      </w:r>
    </w:p>
    <w:p w:rsidR="00FD2FC1" w:rsidRPr="008763F8" w:rsidRDefault="00FD2FC1" w:rsidP="00DB49AE">
      <w:pPr>
        <w:spacing w:line="240" w:lineRule="auto"/>
        <w:rPr>
          <w:rFonts w:cs="Times New Roman"/>
          <w:b/>
          <w:szCs w:val="28"/>
        </w:rPr>
      </w:pPr>
      <w:r w:rsidRPr="008763F8">
        <w:rPr>
          <w:rFonts w:cs="Times New Roman"/>
          <w:b/>
          <w:szCs w:val="28"/>
        </w:rPr>
        <w:t>2. Năng lực</w:t>
      </w:r>
    </w:p>
    <w:p w:rsidR="00FD2FC1" w:rsidRPr="00FD2FC1" w:rsidRDefault="00FD2FC1" w:rsidP="00FD2FC1">
      <w:pPr>
        <w:spacing w:after="0" w:line="360" w:lineRule="auto"/>
        <w:contextualSpacing/>
        <w:jc w:val="both"/>
        <w:rPr>
          <w:rStyle w:val="Strong"/>
          <w:rFonts w:eastAsia="Times New Roman"/>
          <w:b w:val="0"/>
          <w:bCs w:val="0"/>
          <w:szCs w:val="28"/>
          <w:lang w:val="vi-VN"/>
        </w:rPr>
      </w:pPr>
      <w:r w:rsidRPr="00FD2FC1">
        <w:rPr>
          <w:rFonts w:eastAsia="Times New Roman" w:cs="Times New Roman"/>
          <w:szCs w:val="28"/>
        </w:rPr>
        <w:t xml:space="preserve">- Năng lực </w:t>
      </w:r>
      <w:proofErr w:type="gramStart"/>
      <w:r w:rsidRPr="00FD2FC1">
        <w:rPr>
          <w:rFonts w:eastAsia="Times New Roman" w:cs="Times New Roman"/>
          <w:szCs w:val="28"/>
        </w:rPr>
        <w:t>chung</w:t>
      </w:r>
      <w:proofErr w:type="gramEnd"/>
      <w:r w:rsidRPr="00FD2FC1">
        <w:rPr>
          <w:rFonts w:eastAsia="Times New Roman" w:cs="Times New Roman"/>
          <w:szCs w:val="28"/>
        </w:rPr>
        <w:t xml:space="preserve">: </w:t>
      </w:r>
      <w:r w:rsidRPr="00FD2FC1">
        <w:rPr>
          <w:rFonts w:eastAsia="Times New Roman" w:cs="Times New Roman"/>
          <w:szCs w:val="28"/>
          <w:lang w:val="vi-VN"/>
        </w:rPr>
        <w:t xml:space="preserve">HS </w:t>
      </w:r>
      <w:r w:rsidRPr="00FD2FC1">
        <w:rPr>
          <w:rFonts w:eastAsia="Times New Roman" w:cs="Times New Roman"/>
          <w:szCs w:val="28"/>
        </w:rPr>
        <w:t xml:space="preserve">biết </w:t>
      </w:r>
      <w:r w:rsidRPr="00FD2FC1">
        <w:rPr>
          <w:rFonts w:eastAsia="Times New Roman" w:cs="Times New Roman"/>
          <w:szCs w:val="28"/>
          <w:lang w:val="vi-VN"/>
        </w:rPr>
        <w:t>nêu câu hỏi và tự tin trả l</w:t>
      </w:r>
      <w:r>
        <w:rPr>
          <w:rFonts w:eastAsia="Times New Roman" w:cs="Times New Roman"/>
          <w:szCs w:val="28"/>
          <w:lang w:val="vi-VN"/>
        </w:rPr>
        <w:t>ời được câu hỏi thích hợp với m</w:t>
      </w:r>
      <w:r>
        <w:rPr>
          <w:rFonts w:eastAsia="Times New Roman" w:cs="Times New Roman"/>
          <w:szCs w:val="28"/>
        </w:rPr>
        <w:t>ỗ</w:t>
      </w:r>
      <w:r w:rsidRPr="00FD2FC1">
        <w:rPr>
          <w:rFonts w:eastAsia="Times New Roman" w:cs="Times New Roman"/>
          <w:szCs w:val="28"/>
          <w:lang w:val="vi-VN"/>
        </w:rPr>
        <w:t xml:space="preserve">i tình huống, qua đó bước đầu hình thành năng lực giải quyết vấn đề, năng lực giao tiếp toán học. </w:t>
      </w:r>
    </w:p>
    <w:p w:rsidR="00FD2FC1" w:rsidRPr="00FD2FC1" w:rsidRDefault="00FD2FC1" w:rsidP="00FD2FC1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color w:val="000000" w:themeColor="text1"/>
          <w:sz w:val="28"/>
          <w:szCs w:val="28"/>
          <w:lang w:val="pt-BR"/>
        </w:rPr>
      </w:pPr>
      <w:r w:rsidRPr="00FD2FC1">
        <w:rPr>
          <w:rStyle w:val="Strong"/>
          <w:b w:val="0"/>
          <w:color w:val="000000" w:themeColor="text1"/>
          <w:sz w:val="28"/>
          <w:szCs w:val="28"/>
          <w:lang w:val="pt-BR"/>
        </w:rPr>
        <w:t>- Năng lực đặc thù:</w:t>
      </w:r>
      <w:r w:rsidRPr="00FD2FC1">
        <w:rPr>
          <w:rStyle w:val="Strong"/>
          <w:color w:val="000000" w:themeColor="text1"/>
          <w:sz w:val="28"/>
          <w:szCs w:val="28"/>
          <w:lang w:val="pt-BR"/>
        </w:rPr>
        <w:t xml:space="preserve"> </w:t>
      </w:r>
      <w:r w:rsidRPr="00FD2FC1">
        <w:rPr>
          <w:rStyle w:val="Strong"/>
          <w:b w:val="0"/>
          <w:color w:val="000000" w:themeColor="text1"/>
          <w:sz w:val="28"/>
          <w:szCs w:val="28"/>
          <w:lang w:val="pt-BR"/>
        </w:rPr>
        <w:t>NL sử dụng phương tiện, công cụ học toán</w:t>
      </w:r>
      <w:r w:rsidRPr="00FD2FC1">
        <w:rPr>
          <w:rStyle w:val="Strong"/>
          <w:b w:val="0"/>
          <w:color w:val="000000" w:themeColor="text1"/>
          <w:sz w:val="28"/>
          <w:szCs w:val="28"/>
          <w:lang w:val="vi-VN"/>
        </w:rPr>
        <w:t>;</w:t>
      </w:r>
      <w:r w:rsidRPr="00FD2FC1">
        <w:rPr>
          <w:rStyle w:val="Strong"/>
          <w:b w:val="0"/>
          <w:color w:val="000000" w:themeColor="text1"/>
          <w:sz w:val="28"/>
          <w:szCs w:val="28"/>
          <w:lang w:val="pt-BR"/>
        </w:rPr>
        <w:t xml:space="preserve"> NL tư duy và lập luận toán học</w:t>
      </w:r>
      <w:r w:rsidRPr="00FD2FC1">
        <w:rPr>
          <w:rStyle w:val="Strong"/>
          <w:b w:val="0"/>
          <w:color w:val="000000" w:themeColor="text1"/>
          <w:sz w:val="28"/>
          <w:szCs w:val="28"/>
          <w:lang w:val="vi-VN"/>
        </w:rPr>
        <w:t>;</w:t>
      </w:r>
      <w:r w:rsidRPr="00FD2FC1">
        <w:rPr>
          <w:rStyle w:val="Strong"/>
          <w:b w:val="0"/>
          <w:color w:val="000000" w:themeColor="text1"/>
          <w:sz w:val="28"/>
          <w:szCs w:val="28"/>
          <w:lang w:val="pt-BR"/>
        </w:rPr>
        <w:t xml:space="preserve"> NL mô hình hóa toán học.</w:t>
      </w:r>
    </w:p>
    <w:p w:rsidR="00FD2FC1" w:rsidRPr="00FD2FC1" w:rsidRDefault="004575A8" w:rsidP="00FD2FC1">
      <w:pPr>
        <w:pStyle w:val="NormalWeb"/>
        <w:spacing w:before="0" w:beforeAutospacing="0" w:after="0" w:afterAutospacing="0" w:line="360" w:lineRule="auto"/>
        <w:jc w:val="both"/>
        <w:rPr>
          <w:b/>
          <w:bCs/>
          <w:color w:val="000000" w:themeColor="text1"/>
          <w:sz w:val="28"/>
          <w:szCs w:val="28"/>
          <w:lang w:val="pt-BR"/>
        </w:rPr>
      </w:pPr>
      <w:r w:rsidRPr="004575A8">
        <w:rPr>
          <w:rStyle w:val="Strong"/>
          <w:color w:val="000000" w:themeColor="text1"/>
          <w:sz w:val="28"/>
          <w:szCs w:val="28"/>
          <w:lang w:val="pt-BR"/>
        </w:rPr>
        <w:t xml:space="preserve">3. </w:t>
      </w:r>
      <w:r w:rsidR="00FD2FC1" w:rsidRPr="004575A8">
        <w:rPr>
          <w:rStyle w:val="Strong"/>
          <w:color w:val="000000" w:themeColor="text1"/>
          <w:sz w:val="28"/>
          <w:szCs w:val="28"/>
          <w:lang w:val="pt-BR"/>
        </w:rPr>
        <w:t>Phẩm chất:</w:t>
      </w:r>
      <w:r w:rsidR="00FD2FC1" w:rsidRPr="00FD2FC1">
        <w:rPr>
          <w:rStyle w:val="Strong"/>
          <w:b w:val="0"/>
          <w:color w:val="000000" w:themeColor="text1"/>
          <w:sz w:val="28"/>
          <w:szCs w:val="28"/>
          <w:lang w:val="pt-BR"/>
        </w:rPr>
        <w:t xml:space="preserve"> </w:t>
      </w:r>
      <w:r w:rsidR="00FD2FC1" w:rsidRPr="00FD2FC1">
        <w:rPr>
          <w:rStyle w:val="Strong"/>
          <w:color w:val="000000" w:themeColor="text1"/>
          <w:sz w:val="28"/>
          <w:szCs w:val="28"/>
          <w:lang w:val="pt-BR"/>
        </w:rPr>
        <w:t>c</w:t>
      </w:r>
      <w:r w:rsidR="00FD2FC1" w:rsidRPr="00FD2FC1">
        <w:rPr>
          <w:sz w:val="28"/>
          <w:szCs w:val="28"/>
          <w:lang w:val="vi-VN"/>
        </w:rPr>
        <w:t>hăm chỉ, trách nhiệm, nhân ái</w:t>
      </w:r>
      <w:r w:rsidR="00FD2FC1" w:rsidRPr="00FD2FC1">
        <w:rPr>
          <w:sz w:val="28"/>
          <w:szCs w:val="28"/>
        </w:rPr>
        <w:t>, c</w:t>
      </w:r>
      <w:r w:rsidR="00FD2FC1" w:rsidRPr="00FD2FC1">
        <w:rPr>
          <w:sz w:val="28"/>
          <w:szCs w:val="28"/>
          <w:lang w:val="vi-VN"/>
        </w:rPr>
        <w:t>ó tinh thần hợp tác trong khi làm việc nhóm.</w:t>
      </w:r>
    </w:p>
    <w:p w:rsidR="00FD2FC1" w:rsidRPr="00FD2FC1" w:rsidRDefault="00FD2FC1" w:rsidP="00DB49AE">
      <w:pPr>
        <w:spacing w:line="240" w:lineRule="auto"/>
        <w:rPr>
          <w:rFonts w:cs="Times New Roman"/>
          <w:b/>
          <w:szCs w:val="28"/>
        </w:rPr>
      </w:pPr>
      <w:r w:rsidRPr="00FD2FC1">
        <w:rPr>
          <w:rFonts w:cs="Times New Roman"/>
          <w:b/>
          <w:szCs w:val="28"/>
        </w:rPr>
        <w:lastRenderedPageBreak/>
        <w:t>II. ĐỒ DÙNG DẠY HỌC</w:t>
      </w:r>
    </w:p>
    <w:p w:rsidR="00FD2FC1" w:rsidRDefault="00FD2FC1" w:rsidP="00DB49AE">
      <w:pPr>
        <w:spacing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- GV</w:t>
      </w:r>
      <w:r w:rsidRPr="00FD2FC1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Bảng phụ, một số hình vẽ thể hiện </w:t>
      </w:r>
      <w:r w:rsidRPr="00FD2FC1">
        <w:rPr>
          <w:rFonts w:cs="Times New Roman"/>
          <w:position w:val="-24"/>
          <w:szCs w:val="28"/>
        </w:rPr>
        <w:object w:dxaOrig="499" w:dyaOrig="620">
          <v:shape id="_x0000_i1027" type="#_x0000_t75" style="width:24.5pt;height:30.65pt" o:ole="">
            <v:imagedata r:id="rId11" o:title=""/>
          </v:shape>
          <o:OLEObject Type="Embed" ProgID="Equation.DSMT4" ShapeID="_x0000_i1027" DrawAspect="Content" ObjectID="_1721458376" r:id="rId14"/>
        </w:object>
      </w:r>
    </w:p>
    <w:p w:rsidR="00FD2FC1" w:rsidRDefault="00FD2FC1" w:rsidP="00DB49AE">
      <w:pPr>
        <w:spacing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- HS: SGK</w:t>
      </w:r>
    </w:p>
    <w:p w:rsidR="00FD2FC1" w:rsidRDefault="00FD2FC1" w:rsidP="00DB49AE">
      <w:pPr>
        <w:spacing w:line="240" w:lineRule="auto"/>
        <w:rPr>
          <w:rFonts w:cs="Times New Roman"/>
          <w:b/>
          <w:szCs w:val="28"/>
        </w:rPr>
      </w:pPr>
      <w:r w:rsidRPr="00FD2FC1">
        <w:rPr>
          <w:rFonts w:cs="Times New Roman"/>
          <w:b/>
          <w:szCs w:val="28"/>
        </w:rPr>
        <w:t xml:space="preserve">III. CÁC HOẠT ĐỘNG DẠY – HỌC </w:t>
      </w:r>
      <w:proofErr w:type="gramStart"/>
      <w:r w:rsidRPr="00FD2FC1">
        <w:rPr>
          <w:rFonts w:cs="Times New Roman"/>
          <w:b/>
          <w:szCs w:val="28"/>
        </w:rPr>
        <w:t>CHỦ  YẾU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9"/>
        <w:gridCol w:w="4179"/>
      </w:tblGrid>
      <w:tr w:rsidR="00F568F7" w:rsidTr="00E22F32">
        <w:tc>
          <w:tcPr>
            <w:tcW w:w="5109" w:type="dxa"/>
          </w:tcPr>
          <w:p w:rsidR="00FD2FC1" w:rsidRDefault="00FD2FC1" w:rsidP="00FD2FC1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Hoạt động của GV</w:t>
            </w:r>
          </w:p>
        </w:tc>
        <w:tc>
          <w:tcPr>
            <w:tcW w:w="4179" w:type="dxa"/>
          </w:tcPr>
          <w:p w:rsidR="00FD2FC1" w:rsidRDefault="00FD2FC1" w:rsidP="00FD2FC1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Hoạt động của HS</w:t>
            </w:r>
          </w:p>
        </w:tc>
      </w:tr>
      <w:tr w:rsidR="00F568F7" w:rsidTr="00E22F32">
        <w:tc>
          <w:tcPr>
            <w:tcW w:w="5109" w:type="dxa"/>
          </w:tcPr>
          <w:p w:rsidR="00FD2FC1" w:rsidRPr="00FD2FC1" w:rsidRDefault="00FD2FC1" w:rsidP="00FD2FC1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. Hoạt động mở đầu</w:t>
            </w:r>
          </w:p>
        </w:tc>
        <w:tc>
          <w:tcPr>
            <w:tcW w:w="4179" w:type="dxa"/>
          </w:tcPr>
          <w:p w:rsidR="00FD2FC1" w:rsidRDefault="00FD2FC1" w:rsidP="00DB49AE">
            <w:pPr>
              <w:rPr>
                <w:rFonts w:cs="Times New Roman"/>
                <w:b/>
                <w:szCs w:val="28"/>
              </w:rPr>
            </w:pPr>
          </w:p>
        </w:tc>
      </w:tr>
      <w:tr w:rsidR="00F568F7" w:rsidTr="00E22F32">
        <w:tc>
          <w:tcPr>
            <w:tcW w:w="5109" w:type="dxa"/>
          </w:tcPr>
          <w:p w:rsidR="00FD2FC1" w:rsidRDefault="00793255" w:rsidP="00793255">
            <w:pPr>
              <w:jc w:val="both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1. Khởi động</w:t>
            </w: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V tổ chức cho HS hát và vận động theo giai điệu bài hát “Tìm bạn thân”.</w:t>
            </w:r>
          </w:p>
          <w:p w:rsidR="00961247" w:rsidRPr="00961247" w:rsidRDefault="00961247" w:rsidP="00793255">
            <w:pPr>
              <w:jc w:val="both"/>
              <w:rPr>
                <w:rFonts w:cs="Times New Roman"/>
                <w:b/>
                <w:szCs w:val="28"/>
              </w:rPr>
            </w:pPr>
            <w:r w:rsidRPr="00961247">
              <w:rPr>
                <w:rFonts w:cs="Times New Roman"/>
                <w:b/>
                <w:szCs w:val="28"/>
              </w:rPr>
              <w:t>2. Kết nối</w:t>
            </w: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Yêu cầu HS quan sát bức tranh trong SGK, thảo luận về những điều quan sát được trong bức tranh:</w:t>
            </w: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Bức tranh vẽ gì?</w:t>
            </w:r>
          </w:p>
          <w:p w:rsidR="008763F8" w:rsidRDefault="008763F8" w:rsidP="00793255">
            <w:pPr>
              <w:jc w:val="both"/>
              <w:rPr>
                <w:rFonts w:cs="Times New Roman"/>
                <w:szCs w:val="28"/>
              </w:rPr>
            </w:pP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Em có nhận xét gì về cánh diều của bạn nam và bạn nữ?</w:t>
            </w:r>
          </w:p>
          <w:p w:rsidR="008763F8" w:rsidRDefault="007A2243" w:rsidP="00793255">
            <w:pPr>
              <w:jc w:val="both"/>
              <w:rPr>
                <w:rFonts w:cs="Times New Roman"/>
                <w:szCs w:val="28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1DBAC382" wp14:editId="20EB09C0">
                  <wp:extent cx="2905125" cy="16002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/>
                          <a:srcRect l="9605" t="28643" r="9317" b="6030"/>
                          <a:stretch/>
                        </pic:blipFill>
                        <pic:spPr bwMode="auto">
                          <a:xfrm>
                            <a:off x="0" y="0"/>
                            <a:ext cx="2918757" cy="16077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93255" w:rsidRP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V nhận xét, giới thiệu bài</w:t>
            </w:r>
          </w:p>
        </w:tc>
        <w:tc>
          <w:tcPr>
            <w:tcW w:w="4179" w:type="dxa"/>
          </w:tcPr>
          <w:p w:rsidR="00FD2FC1" w:rsidRDefault="00FD2FC1" w:rsidP="00793255">
            <w:pPr>
              <w:jc w:val="both"/>
              <w:rPr>
                <w:rFonts w:cs="Times New Roman"/>
                <w:b/>
                <w:szCs w:val="28"/>
              </w:rPr>
            </w:pP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hát và vận động theo giai điệu của bài hát.</w:t>
            </w:r>
          </w:p>
          <w:p w:rsidR="008763F8" w:rsidRDefault="008763F8" w:rsidP="00793255">
            <w:pPr>
              <w:jc w:val="both"/>
              <w:rPr>
                <w:rFonts w:cs="Times New Roman"/>
                <w:szCs w:val="28"/>
              </w:rPr>
            </w:pP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quan sát, thảo luận nhóm đôi</w:t>
            </w: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</w:p>
          <w:p w:rsidR="00793255" w:rsidRDefault="00793255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Bức tranh vẽ 2 bạn nhỏ</w:t>
            </w:r>
            <w:r w:rsidR="00961247">
              <w:rPr>
                <w:rFonts w:cs="Times New Roman"/>
                <w:szCs w:val="28"/>
              </w:rPr>
              <w:t xml:space="preserve"> đang thả diều.</w:t>
            </w:r>
          </w:p>
          <w:p w:rsidR="00961247" w:rsidRDefault="00961247" w:rsidP="00793255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Cánh diều của bạn nam được chia làm hai phần bằng nhau. Cánh diều của bạn nữ được chia làm bốn phần bằng nhau.</w:t>
            </w:r>
          </w:p>
          <w:p w:rsidR="00793255" w:rsidRPr="00793255" w:rsidRDefault="00793255" w:rsidP="00793255">
            <w:pPr>
              <w:jc w:val="both"/>
              <w:rPr>
                <w:rFonts w:cs="Times New Roman"/>
                <w:szCs w:val="28"/>
              </w:rPr>
            </w:pPr>
          </w:p>
        </w:tc>
      </w:tr>
      <w:tr w:rsidR="00F568F7" w:rsidTr="00E22F32">
        <w:tc>
          <w:tcPr>
            <w:tcW w:w="5109" w:type="dxa"/>
          </w:tcPr>
          <w:p w:rsidR="00FD2FC1" w:rsidRDefault="00961247" w:rsidP="00DB49AE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. Hoạt động hình thành kiến thức mới</w:t>
            </w:r>
          </w:p>
        </w:tc>
        <w:tc>
          <w:tcPr>
            <w:tcW w:w="4179" w:type="dxa"/>
          </w:tcPr>
          <w:p w:rsidR="00FD2FC1" w:rsidRDefault="00FD2FC1" w:rsidP="00DB49AE">
            <w:pPr>
              <w:rPr>
                <w:rFonts w:cs="Times New Roman"/>
                <w:b/>
                <w:szCs w:val="28"/>
              </w:rPr>
            </w:pPr>
          </w:p>
        </w:tc>
      </w:tr>
      <w:tr w:rsidR="00F568F7" w:rsidTr="00E22F32">
        <w:tc>
          <w:tcPr>
            <w:tcW w:w="5109" w:type="dxa"/>
          </w:tcPr>
          <w:p w:rsidR="00961247" w:rsidRDefault="00961247" w:rsidP="00DB49AE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1. Hình thành biểu tượng về “một phần hai”</w:t>
            </w:r>
          </w:p>
        </w:tc>
        <w:tc>
          <w:tcPr>
            <w:tcW w:w="4179" w:type="dxa"/>
          </w:tcPr>
          <w:p w:rsidR="00961247" w:rsidRDefault="00961247" w:rsidP="00DB49AE">
            <w:pPr>
              <w:rPr>
                <w:rFonts w:cs="Times New Roman"/>
                <w:b/>
                <w:szCs w:val="28"/>
              </w:rPr>
            </w:pPr>
          </w:p>
        </w:tc>
      </w:tr>
      <w:tr w:rsidR="00F568F7" w:rsidTr="00E22F32">
        <w:tc>
          <w:tcPr>
            <w:tcW w:w="5109" w:type="dxa"/>
          </w:tcPr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 w:rsidRPr="00961247">
              <w:rPr>
                <w:rFonts w:cs="Times New Roman"/>
                <w:szCs w:val="28"/>
              </w:rPr>
              <w:t xml:space="preserve">- </w:t>
            </w:r>
            <w:r>
              <w:rPr>
                <w:rFonts w:cs="Times New Roman"/>
                <w:szCs w:val="28"/>
              </w:rPr>
              <w:t>Yêu cầu HS quan sát hình vẽ và thảo luận:</w:t>
            </w:r>
          </w:p>
          <w:p w:rsidR="00E22F32" w:rsidRPr="00E22F32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73E1D513" wp14:editId="39B8414C">
                  <wp:extent cx="1313234" cy="1147864"/>
                  <wp:effectExtent l="0" t="0" r="127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/>
                          <a:srcRect l="30384" t="35681" r="53982" b="38608"/>
                          <a:stretch/>
                        </pic:blipFill>
                        <pic:spPr bwMode="auto">
                          <a:xfrm>
                            <a:off x="0" y="0"/>
                            <a:ext cx="1330021" cy="11625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Ta có hình gì?</w: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Hình vuông được chia làm mấy phần bằng nhau?</w: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V giới thiệu:</w: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Chia hình vuông thành 2 phần bằng </w:t>
            </w:r>
            <w:r>
              <w:rPr>
                <w:rFonts w:cs="Times New Roman"/>
                <w:szCs w:val="28"/>
              </w:rPr>
              <w:lastRenderedPageBreak/>
              <w:t>nhau.</w:t>
            </w:r>
          </w:p>
          <w:p w:rsidR="008763F8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Tô màu 1 phần, ta được “một phầ</w:t>
            </w:r>
            <w:r w:rsidR="00E22F32">
              <w:rPr>
                <w:rFonts w:cs="Times New Roman"/>
                <w:szCs w:val="28"/>
              </w:rPr>
              <w:t>n hai” hình vuông.</w:t>
            </w:r>
            <w:r w:rsidR="008763F8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CADE323" wp14:editId="65EFB072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105410</wp:posOffset>
                      </wp:positionV>
                      <wp:extent cx="0" cy="0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6.45pt,8.3pt" to="96.4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V giới thiệu cách đọc, viết:</w: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ọc: một phần hai</w: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Viết: </w:t>
            </w:r>
            <w:r w:rsidRPr="00961247">
              <w:rPr>
                <w:rFonts w:cs="Times New Roman"/>
                <w:position w:val="-24"/>
                <w:szCs w:val="28"/>
              </w:rPr>
              <w:object w:dxaOrig="240" w:dyaOrig="620">
                <v:shape id="_x0000_i1028" type="#_x0000_t75" style="width:13pt;height:30.65pt" o:ole="">
                  <v:imagedata r:id="rId17" o:title=""/>
                </v:shape>
                <o:OLEObject Type="Embed" ProgID="Equation.DSMT4" ShapeID="_x0000_i1028" DrawAspect="Content" ObjectID="_1721458377" r:id="rId18"/>
              </w:object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ọi HS đọc lạ</w:t>
            </w:r>
            <w:r w:rsidR="00CE1D42">
              <w:rPr>
                <w:rFonts w:cs="Times New Roman"/>
                <w:szCs w:val="28"/>
              </w:rPr>
              <w:t>i cách đọc, viết.</w:t>
            </w:r>
          </w:p>
          <w:p w:rsidR="00961247" w:rsidRDefault="00961247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* Lưu ý: </w:t>
            </w:r>
            <w:r w:rsidR="00C367C9">
              <w:rPr>
                <w:rFonts w:cs="Times New Roman"/>
                <w:szCs w:val="28"/>
              </w:rPr>
              <w:t xml:space="preserve">Một phần hai </w:t>
            </w:r>
            <w:r>
              <w:rPr>
                <w:rFonts w:cs="Times New Roman"/>
                <w:szCs w:val="28"/>
              </w:rPr>
              <w:t xml:space="preserve">hay còn gọi là </w:t>
            </w:r>
            <w:r w:rsidR="00C367C9">
              <w:rPr>
                <w:rFonts w:cs="Times New Roman"/>
                <w:szCs w:val="28"/>
              </w:rPr>
              <w:t>“</w:t>
            </w:r>
            <w:r>
              <w:rPr>
                <w:rFonts w:cs="Times New Roman"/>
                <w:szCs w:val="28"/>
              </w:rPr>
              <w:t>một nửa</w:t>
            </w:r>
            <w:r w:rsidR="00C367C9">
              <w:rPr>
                <w:rFonts w:cs="Times New Roman"/>
                <w:szCs w:val="28"/>
              </w:rPr>
              <w:t>”.</w:t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Yêu cầu HS lấy bảng con, tập viết vào bảng con.</w:t>
            </w:r>
          </w:p>
          <w:p w:rsidR="00C367C9" w:rsidRPr="00961247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V nhận xét, đánh giá.</w:t>
            </w:r>
          </w:p>
        </w:tc>
        <w:tc>
          <w:tcPr>
            <w:tcW w:w="4179" w:type="dxa"/>
          </w:tcPr>
          <w:p w:rsidR="00961247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- HS quan sát, thảo luận</w:t>
            </w:r>
            <w:r w:rsidR="008763F8">
              <w:rPr>
                <w:rFonts w:cs="Times New Roman"/>
                <w:szCs w:val="28"/>
              </w:rPr>
              <w:t xml:space="preserve"> nhóm đôi</w:t>
            </w:r>
            <w:r>
              <w:rPr>
                <w:rFonts w:cs="Times New Roman"/>
                <w:szCs w:val="28"/>
              </w:rPr>
              <w:t>.</w:t>
            </w:r>
          </w:p>
          <w:p w:rsidR="008763F8" w:rsidRDefault="008763F8" w:rsidP="008763F8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8763F8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8763F8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8763F8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8763F8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8763F8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Hình vuông.</w:t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Hình vuông được chia làm 2 phần bằng nhau.</w:t>
            </w:r>
          </w:p>
          <w:p w:rsidR="00C367C9" w:rsidRDefault="00CE1D42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theo dõi, nhắc lại</w:t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E1D42" w:rsidRDefault="00CE1D42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quan sát, theo dõi.</w:t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3-5 HS đọc lại.</w:t>
            </w: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Default="00C367C9" w:rsidP="008763F8">
            <w:pPr>
              <w:jc w:val="both"/>
              <w:rPr>
                <w:rFonts w:cs="Times New Roman"/>
                <w:szCs w:val="28"/>
              </w:rPr>
            </w:pPr>
          </w:p>
          <w:p w:rsidR="00C367C9" w:rsidRPr="00961247" w:rsidRDefault="00C367C9" w:rsidP="008763F8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tập viết vào bảng con.</w:t>
            </w:r>
          </w:p>
        </w:tc>
      </w:tr>
      <w:tr w:rsidR="00F568F7" w:rsidTr="00E22F32">
        <w:tc>
          <w:tcPr>
            <w:tcW w:w="5109" w:type="dxa"/>
          </w:tcPr>
          <w:p w:rsidR="00961247" w:rsidRDefault="00C367C9" w:rsidP="00C367C9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 xml:space="preserve">2. </w:t>
            </w:r>
            <w:r>
              <w:rPr>
                <w:rFonts w:cs="Times New Roman"/>
                <w:b/>
                <w:szCs w:val="28"/>
              </w:rPr>
              <w:t>Hình thành biểu tượng về “một phần tư”.</w:t>
            </w:r>
          </w:p>
          <w:p w:rsidR="00C367C9" w:rsidRDefault="00C367C9" w:rsidP="00C367C9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V hướng dẫn tương tự như trên</w:t>
            </w:r>
            <w:r w:rsidR="006125D8">
              <w:rPr>
                <w:rFonts w:cs="Times New Roman"/>
                <w:szCs w:val="28"/>
              </w:rPr>
              <w:t>.</w:t>
            </w:r>
          </w:p>
          <w:p w:rsidR="00E22F32" w:rsidRDefault="00E22F32" w:rsidP="00C367C9">
            <w:pPr>
              <w:rPr>
                <w:rFonts w:cs="Times New Roman"/>
                <w:szCs w:val="28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3750F37C" wp14:editId="3799AF5E">
                  <wp:extent cx="1409447" cy="1196502"/>
                  <wp:effectExtent l="0" t="0" r="635" b="381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/>
                          <a:srcRect l="31991" t="66299" r="55274" b="11049"/>
                          <a:stretch/>
                        </pic:blipFill>
                        <pic:spPr bwMode="auto">
                          <a:xfrm>
                            <a:off x="0" y="0"/>
                            <a:ext cx="1416794" cy="1202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E1D42" w:rsidRDefault="00CE1D42" w:rsidP="00C367C9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Chia hình vuông thành 4 phần bằng nhau. Lấy 1 phần, được </w:t>
            </w:r>
            <w:r w:rsidR="00AC723A">
              <w:rPr>
                <w:rFonts w:cs="Times New Roman"/>
                <w:szCs w:val="28"/>
              </w:rPr>
              <w:t>một phần tư hình vuông.</w:t>
            </w:r>
          </w:p>
          <w:p w:rsidR="00AC723A" w:rsidRDefault="00AC723A" w:rsidP="00C367C9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Một phần tư viết là </w:t>
            </w:r>
            <w:r w:rsidRPr="00AC723A">
              <w:rPr>
                <w:rFonts w:cs="Times New Roman"/>
                <w:position w:val="-24"/>
                <w:szCs w:val="28"/>
              </w:rPr>
              <w:object w:dxaOrig="240" w:dyaOrig="620">
                <v:shape id="_x0000_i1029" type="#_x0000_t75" style="width:12.25pt;height:30.65pt" o:ole="">
                  <v:imagedata r:id="rId19" o:title=""/>
                </v:shape>
                <o:OLEObject Type="Embed" ProgID="Equation.DSMT4" ShapeID="_x0000_i1029" DrawAspect="Content" ObjectID="_1721458378" r:id="rId20"/>
              </w:object>
            </w:r>
          </w:p>
          <w:p w:rsidR="00AC723A" w:rsidRPr="00C367C9" w:rsidRDefault="00AC723A" w:rsidP="00C367C9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- Cho HS nhắc lại cách đọc, cách viết </w:t>
            </w:r>
            <w:proofErr w:type="gramStart"/>
            <w:r>
              <w:rPr>
                <w:rFonts w:cs="Times New Roman"/>
                <w:szCs w:val="28"/>
              </w:rPr>
              <w:t xml:space="preserve">số </w:t>
            </w:r>
            <w:proofErr w:type="gramEnd"/>
            <w:r w:rsidRPr="00AC723A">
              <w:rPr>
                <w:rFonts w:cs="Times New Roman"/>
                <w:position w:val="-24"/>
                <w:szCs w:val="28"/>
              </w:rPr>
              <w:object w:dxaOrig="240" w:dyaOrig="620">
                <v:shape id="_x0000_i1030" type="#_x0000_t75" style="width:12.25pt;height:30.65pt" o:ole="">
                  <v:imagedata r:id="rId19" o:title=""/>
                </v:shape>
                <o:OLEObject Type="Embed" ProgID="Equation.DSMT4" ShapeID="_x0000_i1030" DrawAspect="Content" ObjectID="_1721458379" r:id="rId21"/>
              </w:object>
            </w:r>
            <w:r>
              <w:rPr>
                <w:rFonts w:cs="Times New Roman"/>
                <w:szCs w:val="28"/>
              </w:rPr>
              <w:t>.</w:t>
            </w:r>
          </w:p>
        </w:tc>
        <w:tc>
          <w:tcPr>
            <w:tcW w:w="4179" w:type="dxa"/>
          </w:tcPr>
          <w:p w:rsidR="00961247" w:rsidRDefault="00961247" w:rsidP="00DB49AE">
            <w:pPr>
              <w:rPr>
                <w:rFonts w:cs="Times New Roman"/>
                <w:szCs w:val="28"/>
              </w:rPr>
            </w:pP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theo dõi.</w:t>
            </w: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</w:p>
          <w:p w:rsidR="00E22F32" w:rsidRDefault="00E22F32" w:rsidP="00DB49AE">
            <w:pPr>
              <w:rPr>
                <w:rFonts w:cs="Times New Roman"/>
                <w:szCs w:val="28"/>
              </w:rPr>
            </w:pPr>
          </w:p>
          <w:p w:rsidR="00E22F32" w:rsidRDefault="00E22F32" w:rsidP="00DB49AE">
            <w:pPr>
              <w:rPr>
                <w:rFonts w:cs="Times New Roman"/>
                <w:szCs w:val="28"/>
              </w:rPr>
            </w:pPr>
          </w:p>
          <w:p w:rsidR="00E22F32" w:rsidRDefault="00E22F32" w:rsidP="00DB49AE">
            <w:pPr>
              <w:rPr>
                <w:rFonts w:cs="Times New Roman"/>
                <w:szCs w:val="28"/>
              </w:rPr>
            </w:pPr>
          </w:p>
          <w:p w:rsidR="00E22F32" w:rsidRDefault="00E22F32" w:rsidP="00DB49AE">
            <w:pPr>
              <w:rPr>
                <w:rFonts w:cs="Times New Roman"/>
                <w:szCs w:val="28"/>
              </w:rPr>
            </w:pPr>
          </w:p>
          <w:p w:rsidR="00E22F32" w:rsidRDefault="00E22F32" w:rsidP="00DB49AE">
            <w:pPr>
              <w:rPr>
                <w:rFonts w:cs="Times New Roman"/>
                <w:szCs w:val="28"/>
              </w:rPr>
            </w:pPr>
          </w:p>
          <w:p w:rsidR="00E22F32" w:rsidRDefault="00E22F32" w:rsidP="00DB49AE">
            <w:pPr>
              <w:rPr>
                <w:rFonts w:cs="Times New Roman"/>
                <w:szCs w:val="28"/>
              </w:rPr>
            </w:pPr>
          </w:p>
          <w:p w:rsidR="00AC723A" w:rsidRDefault="00AC723A" w:rsidP="00DB49AE">
            <w:pPr>
              <w:rPr>
                <w:rFonts w:cs="Times New Roman"/>
                <w:szCs w:val="28"/>
              </w:rPr>
            </w:pPr>
          </w:p>
          <w:p w:rsidR="00AC723A" w:rsidRPr="00961247" w:rsidRDefault="00AC723A" w:rsidP="00DB49A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- 3- 5 HS nhắc lại cách đọc, cách viết </w:t>
            </w:r>
            <w:proofErr w:type="gramStart"/>
            <w:r>
              <w:rPr>
                <w:rFonts w:cs="Times New Roman"/>
                <w:szCs w:val="28"/>
              </w:rPr>
              <w:t xml:space="preserve">số </w:t>
            </w:r>
            <w:proofErr w:type="gramEnd"/>
            <w:r w:rsidRPr="00AC723A">
              <w:rPr>
                <w:rFonts w:cs="Times New Roman"/>
                <w:position w:val="-24"/>
                <w:szCs w:val="28"/>
              </w:rPr>
              <w:object w:dxaOrig="240" w:dyaOrig="620">
                <v:shape id="_x0000_i1031" type="#_x0000_t75" style="width:12.25pt;height:30.65pt" o:ole="">
                  <v:imagedata r:id="rId19" o:title=""/>
                </v:shape>
                <o:OLEObject Type="Embed" ProgID="Equation.DSMT4" ShapeID="_x0000_i1031" DrawAspect="Content" ObjectID="_1721458380" r:id="rId22"/>
              </w:object>
            </w:r>
            <w:r>
              <w:rPr>
                <w:rFonts w:cs="Times New Roman"/>
                <w:szCs w:val="28"/>
              </w:rPr>
              <w:t>.</w:t>
            </w:r>
          </w:p>
        </w:tc>
      </w:tr>
      <w:tr w:rsidR="00F568F7" w:rsidTr="00E22F32">
        <w:tc>
          <w:tcPr>
            <w:tcW w:w="5109" w:type="dxa"/>
          </w:tcPr>
          <w:p w:rsidR="00961247" w:rsidRPr="00AC723A" w:rsidRDefault="008763F8" w:rsidP="00DB49AE">
            <w:pPr>
              <w:rPr>
                <w:rFonts w:cs="Times New Roman"/>
                <w:b/>
                <w:szCs w:val="28"/>
              </w:rPr>
            </w:pPr>
            <w:r w:rsidRPr="00AC723A">
              <w:rPr>
                <w:rFonts w:cs="Times New Roman"/>
                <w:b/>
                <w:szCs w:val="28"/>
              </w:rPr>
              <w:t>C. Hoạt động thực hành, luyện tập</w:t>
            </w:r>
          </w:p>
        </w:tc>
        <w:tc>
          <w:tcPr>
            <w:tcW w:w="4179" w:type="dxa"/>
          </w:tcPr>
          <w:p w:rsidR="00961247" w:rsidRPr="00961247" w:rsidRDefault="00961247" w:rsidP="00DB49AE">
            <w:pPr>
              <w:rPr>
                <w:rFonts w:cs="Times New Roman"/>
                <w:szCs w:val="28"/>
              </w:rPr>
            </w:pPr>
          </w:p>
        </w:tc>
      </w:tr>
      <w:tr w:rsidR="00F568F7" w:rsidTr="00E22F32">
        <w:tc>
          <w:tcPr>
            <w:tcW w:w="5109" w:type="dxa"/>
          </w:tcPr>
          <w:p w:rsidR="008763F8" w:rsidRPr="00AC723A" w:rsidRDefault="008763F8" w:rsidP="00AC723A">
            <w:pPr>
              <w:jc w:val="both"/>
              <w:rPr>
                <w:rFonts w:cs="Times New Roman"/>
                <w:b/>
                <w:szCs w:val="28"/>
              </w:rPr>
            </w:pPr>
            <w:r w:rsidRPr="00AC723A">
              <w:rPr>
                <w:rFonts w:cs="Times New Roman"/>
                <w:b/>
                <w:szCs w:val="28"/>
              </w:rPr>
              <w:t>Bài 1.</w:t>
            </w:r>
          </w:p>
          <w:p w:rsidR="008763F8" w:rsidRDefault="008763F8" w:rsidP="00AC723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Gọi HS đọc đề.</w:t>
            </w:r>
          </w:p>
          <w:p w:rsidR="008763F8" w:rsidRDefault="004068FA" w:rsidP="00AC723A">
            <w:pPr>
              <w:jc w:val="both"/>
              <w:rPr>
                <w:rFonts w:cs="Times New Roman"/>
                <w:szCs w:val="28"/>
              </w:rPr>
            </w:pPr>
            <w:proofErr w:type="gramStart"/>
            <w:r>
              <w:rPr>
                <w:rFonts w:cs="Times New Roman"/>
                <w:szCs w:val="28"/>
              </w:rPr>
              <w:t>a</w:t>
            </w:r>
            <w:proofErr w:type="gramEnd"/>
            <w:r>
              <w:rPr>
                <w:rFonts w:cs="Times New Roman"/>
                <w:szCs w:val="28"/>
              </w:rPr>
              <w:t xml:space="preserve">) </w:t>
            </w:r>
            <w:r w:rsidR="008763F8">
              <w:rPr>
                <w:rFonts w:cs="Times New Roman"/>
                <w:szCs w:val="28"/>
              </w:rPr>
              <w:t>- Yêu cầu HS quan sát mẫu, dự kiến cách làm bài tập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Pr="00692F15">
              <w:rPr>
                <w:szCs w:val="28"/>
                <w:lang w:val="nl-NL"/>
              </w:rPr>
              <w:t xml:space="preserve"> Hình tam giác chia làm mấy phần ?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Pr="00692F15">
              <w:rPr>
                <w:szCs w:val="28"/>
                <w:lang w:val="nl-NL"/>
              </w:rPr>
              <w:t xml:space="preserve"> Đã tô mày đi mấy phần ? 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&gt; Như vậy: Đã tô màu một phần hai hình tam giác.</w:t>
            </w:r>
          </w:p>
          <w:p w:rsidR="00AC723A" w:rsidRDefault="00E22F32" w:rsidP="00AC723A">
            <w:pPr>
              <w:jc w:val="both"/>
              <w:rPr>
                <w:rFonts w:cs="Times New Roman"/>
                <w:szCs w:val="28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1DE98264" wp14:editId="223BF69E">
                  <wp:extent cx="1924050" cy="10287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"/>
                          <a:srcRect l="30360" t="39806" r="54808" b="35300"/>
                          <a:stretch/>
                        </pic:blipFill>
                        <pic:spPr bwMode="auto">
                          <a:xfrm>
                            <a:off x="0" y="0"/>
                            <a:ext cx="1925516" cy="10294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763F8" w:rsidRDefault="004068FA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- Tương tự, yêu cầu HS</w:t>
            </w:r>
            <w:r w:rsidR="008763F8">
              <w:rPr>
                <w:rFonts w:cs="Times New Roman"/>
                <w:szCs w:val="28"/>
              </w:rPr>
              <w:t xml:space="preserve"> Quan sát từng hình vẽ, thảo luận nhóm 4 </w:t>
            </w:r>
            <w:r>
              <w:rPr>
                <w:rFonts w:cs="Times New Roman"/>
                <w:szCs w:val="28"/>
              </w:rPr>
              <w:t>về 3 hình còn lại.</w:t>
            </w:r>
          </w:p>
          <w:p w:rsidR="00F568F7" w:rsidRDefault="00E22F32" w:rsidP="004068FA">
            <w:pPr>
              <w:jc w:val="both"/>
              <w:rPr>
                <w:rFonts w:cs="Times New Roman"/>
                <w:szCs w:val="28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7170DF64" wp14:editId="1236F0EC">
                  <wp:extent cx="2780808" cy="904672"/>
                  <wp:effectExtent l="0" t="0" r="63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4"/>
                          <a:srcRect l="45573" t="39741" r="28124" b="43685"/>
                          <a:stretch/>
                        </pic:blipFill>
                        <pic:spPr bwMode="auto">
                          <a:xfrm>
                            <a:off x="0" y="0"/>
                            <a:ext cx="2787162" cy="906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568F7" w:rsidRDefault="00F568F7" w:rsidP="004068FA">
            <w:pPr>
              <w:jc w:val="both"/>
              <w:rPr>
                <w:rFonts w:cs="Times New Roman"/>
                <w:szCs w:val="28"/>
              </w:rPr>
            </w:pPr>
          </w:p>
          <w:p w:rsidR="00E22F32" w:rsidRPr="00E22F32" w:rsidRDefault="00E22F32" w:rsidP="004068FA">
            <w:pPr>
              <w:jc w:val="both"/>
              <w:rPr>
                <w:rFonts w:cs="Times New Roman"/>
                <w:sz w:val="18"/>
                <w:szCs w:val="18"/>
              </w:rPr>
            </w:pPr>
          </w:p>
          <w:p w:rsidR="000B6127" w:rsidRDefault="00F568F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Vì sao con biết đã tô màu vào một phần 2 hình tròn?</w:t>
            </w:r>
          </w:p>
          <w:p w:rsidR="000B6127" w:rsidRDefault="000B6127" w:rsidP="004068FA">
            <w:pPr>
              <w:jc w:val="both"/>
              <w:rPr>
                <w:rFonts w:cs="Times New Roman"/>
                <w:szCs w:val="28"/>
              </w:rPr>
            </w:pPr>
          </w:p>
          <w:p w:rsidR="00F568F7" w:rsidRDefault="00F568F7" w:rsidP="004068FA">
            <w:pPr>
              <w:jc w:val="both"/>
              <w:rPr>
                <w:rFonts w:cs="Times New Roman"/>
                <w:szCs w:val="28"/>
              </w:rPr>
            </w:pPr>
          </w:p>
          <w:p w:rsidR="000B6127" w:rsidRDefault="000B612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) - Yêu cầu HS quan sát mẫu</w:t>
            </w:r>
            <w:r w:rsidR="00F568F7">
              <w:rPr>
                <w:rFonts w:cs="Times New Roman"/>
                <w:szCs w:val="28"/>
              </w:rPr>
              <w:t xml:space="preserve"> hình A</w:t>
            </w:r>
            <w:r>
              <w:rPr>
                <w:rFonts w:cs="Times New Roman"/>
                <w:szCs w:val="28"/>
              </w:rPr>
              <w:t>, dự kiến cách làm bài tập.</w:t>
            </w:r>
          </w:p>
          <w:p w:rsidR="00E22F32" w:rsidRDefault="00E22F32" w:rsidP="004068FA">
            <w:pPr>
              <w:jc w:val="both"/>
              <w:rPr>
                <w:rFonts w:cs="Times New Roman"/>
                <w:szCs w:val="28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60C54F4C" wp14:editId="0C7FEDFB">
                  <wp:extent cx="2815931" cy="1216617"/>
                  <wp:effectExtent l="0" t="0" r="3810" b="317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"/>
                          <a:srcRect l="29361" t="66328" r="27326" b="6734"/>
                          <a:stretch/>
                        </pic:blipFill>
                        <pic:spPr bwMode="auto">
                          <a:xfrm>
                            <a:off x="0" y="0"/>
                            <a:ext cx="2883306" cy="12457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B6127" w:rsidRDefault="000B612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Chia hình vuông làm 4 phần bằng nhau. Tô màu 1 phần. Vậy đã tô màu </w:t>
            </w:r>
            <w:r w:rsidR="00F568F7">
              <w:rPr>
                <w:rFonts w:cs="Times New Roman"/>
                <w:szCs w:val="28"/>
              </w:rPr>
              <w:t>vào bao nhiêu phần của hình A.</w:t>
            </w:r>
          </w:p>
          <w:p w:rsidR="00F568F7" w:rsidRDefault="00F568F7" w:rsidP="00F568F7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Tương tự, yêu cầu HS Quan sát từng hình vẽ, thảo luận nhóm 4 về 3 hình còn lại.</w:t>
            </w:r>
          </w:p>
          <w:p w:rsidR="000B6127" w:rsidRDefault="000B6127" w:rsidP="004068FA">
            <w:pPr>
              <w:jc w:val="both"/>
              <w:rPr>
                <w:rFonts w:cs="Times New Roman"/>
                <w:szCs w:val="28"/>
              </w:rPr>
            </w:pPr>
          </w:p>
          <w:p w:rsidR="000B6127" w:rsidRDefault="000B6127" w:rsidP="004068FA">
            <w:pPr>
              <w:jc w:val="both"/>
              <w:rPr>
                <w:rFonts w:cs="Times New Roman"/>
                <w:szCs w:val="28"/>
              </w:rPr>
            </w:pPr>
          </w:p>
          <w:p w:rsidR="000B6127" w:rsidRDefault="0008279D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&gt; Củng cố kĩ năng nhận biết và nói về một phần hai và một phần tư.</w:t>
            </w:r>
          </w:p>
          <w:p w:rsidR="000B6127" w:rsidRPr="00961247" w:rsidRDefault="000B6127" w:rsidP="004068FA">
            <w:pPr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4179" w:type="dxa"/>
          </w:tcPr>
          <w:p w:rsidR="008763F8" w:rsidRDefault="008763F8" w:rsidP="00AC723A">
            <w:pPr>
              <w:jc w:val="both"/>
              <w:rPr>
                <w:rFonts w:cs="Times New Roman"/>
                <w:szCs w:val="28"/>
              </w:rPr>
            </w:pPr>
          </w:p>
          <w:p w:rsidR="00AC723A" w:rsidRDefault="00AC723A" w:rsidP="00AC723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Nói (Theo mẫu)</w:t>
            </w:r>
          </w:p>
          <w:p w:rsidR="00AC723A" w:rsidRDefault="00AC723A" w:rsidP="00AC723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quan sát mẫu, dự kiến cách làm.</w:t>
            </w:r>
          </w:p>
          <w:p w:rsidR="00AC723A" w:rsidRDefault="00E22F32" w:rsidP="00AC723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Chia làm 2 phần bằng nhau.</w:t>
            </w: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ã tô màu vào một phần hai hình tam giác.</w:t>
            </w: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08279D" w:rsidRDefault="0008279D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- HS quan sát, làm việc nhóm 4, báo bài.</w:t>
            </w: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ã tô màu vào một phần hai hình tròn.</w:t>
            </w: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Đã tô màu </w:t>
            </w:r>
            <w:r w:rsidR="000B6127">
              <w:rPr>
                <w:rFonts w:cs="Times New Roman"/>
                <w:szCs w:val="28"/>
              </w:rPr>
              <w:t>vào một phần hai hình chữ nhật.</w:t>
            </w:r>
          </w:p>
          <w:p w:rsidR="000B6127" w:rsidRDefault="000B612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ã tô màu vào một phần hai hình vuông.</w:t>
            </w:r>
          </w:p>
          <w:p w:rsidR="004068FA" w:rsidRDefault="00F568F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+ Vì hình tròn được chia làm 2 phần bằng nhau, tô màu một phần. Vậy đã tô màu </w:t>
            </w:r>
            <w:r w:rsidR="00643279">
              <w:rPr>
                <w:rFonts w:cs="Times New Roman"/>
                <w:szCs w:val="28"/>
              </w:rPr>
              <w:t xml:space="preserve">vào </w:t>
            </w:r>
            <w:r>
              <w:rPr>
                <w:rFonts w:cs="Times New Roman"/>
                <w:szCs w:val="28"/>
              </w:rPr>
              <w:t>một phần hai hình tròn.</w:t>
            </w:r>
          </w:p>
          <w:p w:rsidR="004068FA" w:rsidRDefault="004068FA" w:rsidP="004068FA">
            <w:pPr>
              <w:jc w:val="both"/>
              <w:rPr>
                <w:rFonts w:cs="Times New Roman"/>
                <w:szCs w:val="28"/>
              </w:rPr>
            </w:pPr>
          </w:p>
          <w:p w:rsidR="00F568F7" w:rsidRDefault="00F568F7" w:rsidP="004068FA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4068FA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4068FA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4068FA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4068FA">
            <w:pPr>
              <w:jc w:val="both"/>
              <w:rPr>
                <w:rFonts w:cs="Times New Roman"/>
                <w:szCs w:val="28"/>
              </w:rPr>
            </w:pPr>
          </w:p>
          <w:p w:rsidR="00E22F32" w:rsidRDefault="00E22F32" w:rsidP="004068FA">
            <w:pPr>
              <w:jc w:val="both"/>
              <w:rPr>
                <w:rFonts w:cs="Times New Roman"/>
                <w:szCs w:val="28"/>
              </w:rPr>
            </w:pPr>
          </w:p>
          <w:p w:rsidR="00F568F7" w:rsidRDefault="00F568F7" w:rsidP="004068FA">
            <w:pPr>
              <w:jc w:val="both"/>
              <w:rPr>
                <w:rFonts w:cs="Times New Roman"/>
                <w:szCs w:val="28"/>
              </w:rPr>
            </w:pPr>
          </w:p>
          <w:p w:rsidR="004068FA" w:rsidRDefault="00F568F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ã tô màu vào một phần tư hình A</w:t>
            </w:r>
          </w:p>
          <w:p w:rsidR="00F568F7" w:rsidRDefault="00F568F7" w:rsidP="004068FA">
            <w:pPr>
              <w:jc w:val="both"/>
              <w:rPr>
                <w:rFonts w:cs="Times New Roman"/>
                <w:szCs w:val="28"/>
              </w:rPr>
            </w:pPr>
          </w:p>
          <w:p w:rsidR="00F568F7" w:rsidRDefault="00F568F7" w:rsidP="004068FA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 HS thảo luận nhóm 4, chia sẻ.</w:t>
            </w:r>
          </w:p>
          <w:p w:rsidR="00F568F7" w:rsidRDefault="00F568F7" w:rsidP="00F568F7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ã tô màu vào một phần bốn hình chữ nhật.</w:t>
            </w:r>
          </w:p>
          <w:p w:rsidR="00F568F7" w:rsidRDefault="00F568F7" w:rsidP="00F568F7">
            <w:pPr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+ Đã tô màu vào một phần bốn hình tròn.</w:t>
            </w:r>
          </w:p>
          <w:p w:rsidR="00F568F7" w:rsidRPr="00961247" w:rsidRDefault="00F568F7" w:rsidP="00F568F7">
            <w:pPr>
              <w:jc w:val="both"/>
              <w:rPr>
                <w:rFonts w:cs="Times New Roman"/>
                <w:szCs w:val="28"/>
              </w:rPr>
            </w:pPr>
          </w:p>
        </w:tc>
      </w:tr>
      <w:tr w:rsidR="00F568F7" w:rsidTr="00E22F32">
        <w:tc>
          <w:tcPr>
            <w:tcW w:w="5109" w:type="dxa"/>
          </w:tcPr>
          <w:p w:rsidR="00E22F32" w:rsidRPr="00692F15" w:rsidRDefault="00E22F32" w:rsidP="00E22F32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lastRenderedPageBreak/>
              <w:t>Bài 2: (Làm việc cá nhân)</w:t>
            </w:r>
          </w:p>
          <w:p w:rsidR="00E22F32" w:rsidRPr="00692F15" w:rsidRDefault="00E22F32" w:rsidP="00E22F32">
            <w:pPr>
              <w:pStyle w:val="ListParagraph"/>
              <w:numPr>
                <w:ilvl w:val="0"/>
                <w:numId w:val="16"/>
              </w:num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Đã tô màu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2</m:t>
                  </m:r>
                </m:den>
              </m:f>
            </m:oMath>
            <w:r w:rsidRPr="00692F15">
              <w:rPr>
                <w:b/>
                <w:szCs w:val="28"/>
                <w:lang w:val="nl-NL"/>
              </w:rPr>
              <w:t xml:space="preserve"> hình nào?</w:t>
            </w:r>
          </w:p>
          <w:p w:rsidR="00E22F32" w:rsidRPr="00692F15" w:rsidRDefault="00E22F32" w:rsidP="00E22F32">
            <w:pPr>
              <w:spacing w:line="288" w:lineRule="auto"/>
              <w:jc w:val="center"/>
              <w:rPr>
                <w:b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22D961B8" wp14:editId="088697C7">
                  <wp:extent cx="2812943" cy="1022888"/>
                  <wp:effectExtent l="0" t="0" r="6985" b="635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6"/>
                          <a:srcRect l="26879" t="40551" r="22543" b="34409"/>
                          <a:stretch/>
                        </pic:blipFill>
                        <pic:spPr bwMode="auto">
                          <a:xfrm>
                            <a:off x="0" y="0"/>
                            <a:ext cx="2813789" cy="10231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Để biết đã tô màu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40" w:dyaOrig="620">
                <v:shape id="_x0000_i1048" type="#_x0000_t75" style="width:12.25pt;height:30.65pt" o:ole="">
                  <v:imagedata r:id="rId27" o:title=""/>
                </v:shape>
                <o:OLEObject Type="Embed" ProgID="Equation.DSMT4" ShapeID="_x0000_i1048" DrawAspect="Content" ObjectID="_1721458381" r:id="rId28"/>
              </w:object>
            </w:r>
            <w:r w:rsidR="008B75E2">
              <w:rPr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 xml:space="preserve">vào hình nào phải nhận ra hình nào </w:t>
            </w:r>
            <w:r>
              <w:rPr>
                <w:szCs w:val="28"/>
                <w:lang w:val="nl-NL"/>
              </w:rPr>
              <w:t>đ</w:t>
            </w:r>
            <w:r w:rsidRPr="00692F15">
              <w:rPr>
                <w:szCs w:val="28"/>
                <w:lang w:val="nl-NL"/>
              </w:rPr>
              <w:t>ược chia thành 2 phần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lastRenderedPageBreak/>
              <w:t>-  GV nhận xét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b) Làm tương tự như ý a</w:t>
            </w:r>
          </w:p>
          <w:p w:rsidR="00E22F32" w:rsidRPr="00AE085A" w:rsidRDefault="00E22F32" w:rsidP="00E22F32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AE085A">
              <w:rPr>
                <w:b/>
                <w:szCs w:val="28"/>
                <w:lang w:val="nl-NL"/>
              </w:rPr>
              <w:t xml:space="preserve">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52" type="#_x0000_t75" style="width:12.25pt;height:30.65pt" o:ole="">
                  <v:imagedata r:id="rId29" o:title=""/>
                </v:shape>
                <o:OLEObject Type="Embed" ProgID="Equation.DSMT4" ShapeID="_x0000_i1052" DrawAspect="Content" ObjectID="_1721458382" r:id="rId30"/>
              </w:object>
            </w:r>
            <w:r w:rsidRPr="00AE085A">
              <w:rPr>
                <w:b/>
                <w:szCs w:val="28"/>
                <w:lang w:val="nl-NL"/>
              </w:rPr>
              <w:t>hình nào?</w:t>
            </w:r>
          </w:p>
          <w:p w:rsidR="00E22F32" w:rsidRPr="00692F15" w:rsidRDefault="00E22F32" w:rsidP="00E22F32">
            <w:pPr>
              <w:spacing w:line="288" w:lineRule="auto"/>
              <w:jc w:val="center"/>
              <w:rPr>
                <w:bCs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2E796F28" wp14:editId="03AA1E69">
                  <wp:extent cx="2646484" cy="1125415"/>
                  <wp:effectExtent l="0" t="0" r="190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1"/>
                          <a:srcRect l="25805" t="71832" r="23113" b="8938"/>
                          <a:stretch/>
                        </pic:blipFill>
                        <pic:spPr bwMode="auto">
                          <a:xfrm>
                            <a:off x="0" y="0"/>
                            <a:ext cx="2646719" cy="11255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2F32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GV nhận xét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>Bài 3: (Làm việc chung cả lớp)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a)- GV hướng dẫn HS thực hành gấp, tô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40" w:dyaOrig="620">
                <v:shape id="_x0000_i1050" type="#_x0000_t75" style="width:12.25pt;height:30.65pt" o:ole="">
                  <v:imagedata r:id="rId27" o:title=""/>
                </v:shape>
                <o:OLEObject Type="Embed" ProgID="Equation.DSMT4" ShapeID="_x0000_i1050" DrawAspect="Content" ObjectID="_1721458383" r:id="rId32"/>
              </w:objec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pacing w:val="-8"/>
                <w:szCs w:val="28"/>
                <w:lang w:val="nl-NL"/>
              </w:rPr>
            </w:pPr>
            <w:r w:rsidRPr="00692F15">
              <w:rPr>
                <w:spacing w:val="-8"/>
                <w:szCs w:val="28"/>
                <w:lang w:val="nl-NL"/>
              </w:rPr>
              <w:t>Bước 1: Gấp đôi 1 tờ giấy rồi trải tờ giấy ra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Bước 2: Tô màu vào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40" w:dyaOrig="620">
                <v:shape id="_x0000_i1051" type="#_x0000_t75" style="width:12.25pt;height:30.65pt" o:ole="">
                  <v:imagedata r:id="rId27" o:title=""/>
                </v:shape>
                <o:OLEObject Type="Embed" ProgID="Equation.DSMT4" ShapeID="_x0000_i1051" DrawAspect="Content" ObjectID="_1721458384" r:id="rId33"/>
              </w:object>
            </w:r>
            <w:r w:rsidR="008B75E2">
              <w:rPr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>tờ giấy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305D638F" wp14:editId="09C12E62">
                  <wp:extent cx="2834422" cy="875489"/>
                  <wp:effectExtent l="0" t="0" r="4445" b="127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4"/>
                          <a:srcRect l="37971" t="48882" r="33043" b="31138"/>
                          <a:stretch/>
                        </pic:blipFill>
                        <pic:spPr bwMode="auto">
                          <a:xfrm>
                            <a:off x="0" y="0"/>
                            <a:ext cx="2849174" cy="8800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2F32" w:rsidRPr="00AE085A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AE085A">
              <w:rPr>
                <w:szCs w:val="28"/>
                <w:lang w:val="nl-NL"/>
              </w:rPr>
              <w:t>Nhận xét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b)Hướng dẫn HS tương tự như ý a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Gấp hình để tạo thành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54" type="#_x0000_t75" style="width:12.25pt;height:30.65pt" o:ole="">
                  <v:imagedata r:id="rId29" o:title=""/>
                </v:shape>
                <o:OLEObject Type="Embed" ProgID="Equation.DSMT4" ShapeID="_x0000_i1054" DrawAspect="Content" ObjectID="_1721458385" r:id="rId35"/>
              </w:objec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Bước 1: Gấp đôi 1 tờ giấy rồi lại gấp đôi tiếp.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Bước 2: Vuốt thẳng góc rồi rải tờ giấy ra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Bước 3: Tô màu vào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55" type="#_x0000_t75" style="width:12.25pt;height:30.65pt" o:ole="">
                  <v:imagedata r:id="rId29" o:title=""/>
                </v:shape>
                <o:OLEObject Type="Embed" ProgID="Equation.DSMT4" ShapeID="_x0000_i1055" DrawAspect="Content" ObjectID="_1721458386" r:id="rId36"/>
              </w:object>
            </w:r>
            <w:r w:rsidR="008B75E2">
              <w:rPr>
                <w:b/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>tờ giấy.</w:t>
            </w:r>
          </w:p>
          <w:p w:rsidR="00E22F32" w:rsidRPr="00692F15" w:rsidRDefault="00E22F32" w:rsidP="00E22F32">
            <w:pPr>
              <w:spacing w:line="288" w:lineRule="auto"/>
              <w:jc w:val="center"/>
              <w:rPr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531D1960" wp14:editId="1E63656C">
                  <wp:extent cx="2603716" cy="1036891"/>
                  <wp:effectExtent l="0" t="0" r="635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7"/>
                          <a:srcRect l="43196" t="48023" r="39018" b="27683"/>
                          <a:stretch/>
                        </pic:blipFill>
                        <pic:spPr bwMode="auto">
                          <a:xfrm>
                            <a:off x="0" y="0"/>
                            <a:ext cx="2606732" cy="10380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2F32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- Cho HS thực hành làm bài cá nhân, chia sẻ trước lớp.</w:t>
            </w:r>
          </w:p>
          <w:p w:rsidR="00E22F32" w:rsidRDefault="00E22F32" w:rsidP="00E22F32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8763F8" w:rsidRPr="00961247" w:rsidRDefault="00E22F32" w:rsidP="00E22F32">
            <w:pPr>
              <w:rPr>
                <w:rFonts w:cs="Times New Roman"/>
                <w:szCs w:val="28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</w:t>
            </w:r>
          </w:p>
        </w:tc>
        <w:tc>
          <w:tcPr>
            <w:tcW w:w="4179" w:type="dxa"/>
          </w:tcPr>
          <w:p w:rsidR="008763F8" w:rsidRDefault="008763F8" w:rsidP="00DB49AE">
            <w:pPr>
              <w:rPr>
                <w:rFonts w:cs="Times New Roman"/>
                <w:szCs w:val="28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đọc thầm yêu cầu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HS lắng nghe.</w:t>
            </w:r>
          </w:p>
          <w:p w:rsidR="00E22F32" w:rsidRPr="00692F15" w:rsidRDefault="00E22F32" w:rsidP="00E22F32">
            <w:pPr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chia sẻ bài làm: Hình 1 được chia thành 2 phần bằng nhau, đã tô màu 1 phần. Vậy đã tô màu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40" w:dyaOrig="620">
                <v:shape id="_x0000_i1049" type="#_x0000_t75" style="width:12.25pt;height:30.65pt" o:ole="">
                  <v:imagedata r:id="rId27" o:title=""/>
                </v:shape>
                <o:OLEObject Type="Embed" ProgID="Equation.DSMT4" ShapeID="_x0000_i1049" DrawAspect="Content" ObjectID="_1721458387" r:id="rId38"/>
              </w:object>
            </w:r>
            <w:r w:rsidR="008B75E2">
              <w:rPr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lastRenderedPageBreak/>
              <w:t>hình 1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ình 2,3 và 4 không được tô màu vào một </w:t>
            </w:r>
            <w:r>
              <w:rPr>
                <w:szCs w:val="28"/>
                <w:lang w:val="nl-NL"/>
              </w:rPr>
              <w:t xml:space="preserve">phần </w:t>
            </w:r>
            <w:r w:rsidRPr="00692F15">
              <w:rPr>
                <w:szCs w:val="28"/>
                <w:lang w:val="nl-NL"/>
              </w:rPr>
              <w:t>hai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chia sẻ bài làm: Hình 1 được chia thành 4 phần bằng nhau, đã tô màu 1 phần. Vậy 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53" type="#_x0000_t75" style="width:12.25pt;height:30.65pt" o:ole="">
                  <v:imagedata r:id="rId29" o:title=""/>
                </v:shape>
                <o:OLEObject Type="Embed" ProgID="Equation.DSMT4" ShapeID="_x0000_i1053" DrawAspect="Content" ObjectID="_1721458388" r:id="rId39"/>
              </w:object>
            </w:r>
            <w:r w:rsidR="008B75E2">
              <w:rPr>
                <w:b/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>hình 1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ình 2,</w:t>
            </w:r>
            <w:r w:rsidR="008B75E2">
              <w:rPr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>3 không được tô màu vào một hai.</w:t>
            </w: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E22F32" w:rsidRDefault="00E22F32" w:rsidP="00E22F32">
            <w:pPr>
              <w:spacing w:line="288" w:lineRule="auto"/>
              <w:rPr>
                <w:sz w:val="18"/>
                <w:szCs w:val="1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quan sát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HS thực hành, chia sẻ trước lớp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 Nhận xét</w:t>
            </w: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8B75E2" w:rsidRPr="008B75E2" w:rsidRDefault="008B75E2" w:rsidP="00E22F32">
            <w:pPr>
              <w:spacing w:line="288" w:lineRule="auto"/>
              <w:rPr>
                <w:sz w:val="20"/>
                <w:szCs w:val="20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quan sát.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E22F32" w:rsidRDefault="00E22F32" w:rsidP="00E22F32">
            <w:pPr>
              <w:spacing w:line="288" w:lineRule="auto"/>
              <w:rPr>
                <w:sz w:val="16"/>
                <w:szCs w:val="16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HS thực hành  làm bài cá nhân</w:t>
            </w: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chia sẻ bài làm</w:t>
            </w:r>
          </w:p>
          <w:p w:rsidR="00E22F32" w:rsidRPr="00961247" w:rsidRDefault="00E22F32" w:rsidP="00E22F32">
            <w:pPr>
              <w:rPr>
                <w:rFonts w:cs="Times New Roman"/>
                <w:szCs w:val="28"/>
              </w:rPr>
            </w:pPr>
            <w:r w:rsidRPr="00692F15">
              <w:rPr>
                <w:szCs w:val="28"/>
                <w:lang w:val="nl-NL"/>
              </w:rPr>
              <w:t>- Nhận xét</w:t>
            </w:r>
          </w:p>
        </w:tc>
      </w:tr>
      <w:tr w:rsidR="00F568F7" w:rsidTr="00E22F32">
        <w:tc>
          <w:tcPr>
            <w:tcW w:w="5109" w:type="dxa"/>
          </w:tcPr>
          <w:p w:rsidR="008763F8" w:rsidRPr="00E22F32" w:rsidRDefault="00C31A89" w:rsidP="00E22F32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lastRenderedPageBreak/>
              <w:t>D</w:t>
            </w:r>
            <w:r w:rsidR="00E22F32" w:rsidRPr="00692F15">
              <w:rPr>
                <w:b/>
                <w:szCs w:val="28"/>
                <w:lang w:val="nl-NL"/>
              </w:rPr>
              <w:t>. Vận dụng</w:t>
            </w:r>
          </w:p>
        </w:tc>
        <w:tc>
          <w:tcPr>
            <w:tcW w:w="4179" w:type="dxa"/>
          </w:tcPr>
          <w:p w:rsidR="008763F8" w:rsidRPr="00961247" w:rsidRDefault="008763F8" w:rsidP="00DB49AE">
            <w:pPr>
              <w:rPr>
                <w:rFonts w:cs="Times New Roman"/>
                <w:szCs w:val="28"/>
              </w:rPr>
            </w:pPr>
          </w:p>
        </w:tc>
      </w:tr>
      <w:tr w:rsidR="00E22F32" w:rsidTr="00E22F32">
        <w:tc>
          <w:tcPr>
            <w:tcW w:w="5109" w:type="dxa"/>
          </w:tcPr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GV cho HS nêu yêu cầu bài 4</w:t>
            </w:r>
            <w:r>
              <w:rPr>
                <w:szCs w:val="28"/>
                <w:lang w:val="nl-NL"/>
              </w:rPr>
              <w:t>.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b/>
                <w:color w:val="FF0000"/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Trang muốn ăn </w:t>
            </w:r>
            <w:r w:rsidR="008B75E2" w:rsidRPr="00522BCE">
              <w:rPr>
                <w:position w:val="-24"/>
                <w:szCs w:val="28"/>
                <w:lang w:val="nl-NL"/>
              </w:rPr>
              <w:object w:dxaOrig="260" w:dyaOrig="639">
                <v:shape id="_x0000_i1057" type="#_x0000_t75" style="width:13pt;height:31.4pt" o:ole="">
                  <v:imagedata r:id="rId40" o:title=""/>
                </v:shape>
                <o:OLEObject Type="Embed" ProgID="Equation.3" ShapeID="_x0000_i1057" DrawAspect="Content" ObjectID="_1721458389" r:id="rId41"/>
              </w:object>
            </w:r>
            <w:r w:rsidR="008B75E2">
              <w:rPr>
                <w:position w:val="-24"/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 xml:space="preserve">chiếc bánh, Nguyên muốn ăn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56" type="#_x0000_t75" style="width:12.25pt;height:30.65pt" o:ole="">
                  <v:imagedata r:id="rId29" o:title=""/>
                </v:shape>
                <o:OLEObject Type="Embed" ProgID="Equation.DSMT4" ShapeID="_x0000_i1056" DrawAspect="Content" ObjectID="_1721458390" r:id="rId42"/>
              </w:object>
            </w:r>
            <w:r w:rsidR="008B75E2">
              <w:rPr>
                <w:b/>
                <w:szCs w:val="28"/>
                <w:lang w:val="nl-NL"/>
              </w:rPr>
              <w:t xml:space="preserve"> </w:t>
            </w:r>
            <w:r w:rsidRPr="00692F15">
              <w:rPr>
                <w:szCs w:val="28"/>
                <w:lang w:val="nl-NL"/>
              </w:rPr>
              <w:t>cái bánh. Em hãy chỉ giúp hai bạn phần bánh thích hợp ở hình bên</w:t>
            </w:r>
          </w:p>
          <w:p w:rsidR="00E22F32" w:rsidRPr="00D954FE" w:rsidRDefault="00E22F32" w:rsidP="00E22F32">
            <w:pPr>
              <w:spacing w:line="288" w:lineRule="auto"/>
              <w:jc w:val="both"/>
              <w:rPr>
                <w:color w:val="000000" w:themeColor="text1"/>
                <w:szCs w:val="28"/>
                <w:lang w:val="nl-NL"/>
              </w:rPr>
            </w:pPr>
            <w:r w:rsidRPr="00D954FE">
              <w:rPr>
                <w:color w:val="000000" w:themeColor="text1"/>
                <w:szCs w:val="28"/>
                <w:lang w:val="nl-NL"/>
              </w:rPr>
              <w:t>- GV mời HS giải thích về số phần của chiếc bánh.</w:t>
            </w:r>
          </w:p>
          <w:p w:rsidR="00E22F32" w:rsidRDefault="00E22F32" w:rsidP="00E22F32">
            <w:pPr>
              <w:spacing w:line="288" w:lineRule="auto"/>
              <w:jc w:val="center"/>
              <w:rPr>
                <w:color w:val="FF0000"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6636A923" wp14:editId="5A0399CD">
                  <wp:extent cx="1511084" cy="1231786"/>
                  <wp:effectExtent l="0" t="0" r="0" b="698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"/>
                          <a:srcRect l="69880" t="37505" r="13253" b="34634"/>
                          <a:stretch/>
                        </pic:blipFill>
                        <pic:spPr bwMode="auto">
                          <a:xfrm>
                            <a:off x="0" y="0"/>
                            <a:ext cx="1511497" cy="12321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</w:t>
            </w:r>
            <w:r>
              <w:rPr>
                <w:szCs w:val="28"/>
                <w:lang w:val="nl-NL"/>
              </w:rPr>
              <w:t>GV mời HS khác nhận xét</w:t>
            </w:r>
          </w:p>
          <w:p w:rsidR="00E22F32" w:rsidRDefault="00E22F32" w:rsidP="00E22F32">
            <w:pPr>
              <w:spacing w:line="288" w:lineRule="auto"/>
              <w:rPr>
                <w:bCs/>
                <w:spacing w:val="-4"/>
                <w:szCs w:val="28"/>
                <w:lang w:val="nl-NL"/>
              </w:rPr>
            </w:pPr>
            <w:r w:rsidRPr="00692F15">
              <w:rPr>
                <w:bCs/>
                <w:spacing w:val="-4"/>
                <w:szCs w:val="28"/>
                <w:lang w:val="nl-NL"/>
              </w:rPr>
              <w:t xml:space="preserve">- GV </w:t>
            </w:r>
            <w:r>
              <w:rPr>
                <w:bCs/>
                <w:spacing w:val="-4"/>
                <w:szCs w:val="28"/>
                <w:lang w:val="nl-NL"/>
              </w:rPr>
              <w:t>giải tích, bổ sung và  tuyên dương.</w:t>
            </w:r>
          </w:p>
          <w:p w:rsidR="00E22F32" w:rsidRPr="00692F15" w:rsidRDefault="00E22F32" w:rsidP="00E22F32">
            <w:pPr>
              <w:spacing w:line="288" w:lineRule="auto"/>
              <w:rPr>
                <w:bCs/>
                <w:color w:val="FF0000"/>
                <w:spacing w:val="-4"/>
                <w:szCs w:val="28"/>
                <w:lang w:val="nl-NL"/>
              </w:rPr>
            </w:pPr>
            <w:r>
              <w:rPr>
                <w:bCs/>
                <w:spacing w:val="-4"/>
                <w:szCs w:val="28"/>
                <w:lang w:val="nl-NL"/>
              </w:rPr>
              <w:t xml:space="preserve">- Nhận xét tiết học, </w:t>
            </w:r>
            <w:r w:rsidRPr="00692F15">
              <w:rPr>
                <w:bCs/>
                <w:spacing w:val="-4"/>
                <w:szCs w:val="28"/>
                <w:lang w:val="nl-NL"/>
              </w:rPr>
              <w:t xml:space="preserve">dặn dò </w:t>
            </w:r>
            <w:r>
              <w:rPr>
                <w:bCs/>
                <w:spacing w:val="-4"/>
                <w:szCs w:val="28"/>
                <w:lang w:val="nl-NL"/>
              </w:rPr>
              <w:t>bài về nhà.</w:t>
            </w:r>
          </w:p>
        </w:tc>
        <w:tc>
          <w:tcPr>
            <w:tcW w:w="4179" w:type="dxa"/>
          </w:tcPr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HS nêu yêu cầu.</w:t>
            </w: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Pr="00692F15" w:rsidRDefault="00E22F32" w:rsidP="00E22F32">
            <w:pPr>
              <w:spacing w:line="288" w:lineRule="auto"/>
              <w:rPr>
                <w:szCs w:val="28"/>
                <w:lang w:val="nl-NL"/>
              </w:rPr>
            </w:pPr>
          </w:p>
          <w:p w:rsidR="00E22F32" w:rsidRDefault="00E22F32" w:rsidP="00E22F3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</w:t>
            </w:r>
            <w:r>
              <w:rPr>
                <w:szCs w:val="28"/>
                <w:lang w:val="nl-NL"/>
              </w:rPr>
              <w:t xml:space="preserve">1 HS giải thích: Chiếc bánh được cắt đôi theo chiều dọc, nửa bên trái được </w:t>
            </w:r>
            <w:r w:rsidRPr="00522BCE">
              <w:rPr>
                <w:position w:val="-24"/>
                <w:szCs w:val="28"/>
                <w:lang w:val="nl-NL"/>
              </w:rPr>
              <w:object w:dxaOrig="260" w:dyaOrig="639" w14:anchorId="52717C6F">
                <v:shape id="_x0000_i1032" type="#_x0000_t75" style="width:13pt;height:31.4pt" o:ole="">
                  <v:imagedata r:id="rId40" o:title=""/>
                </v:shape>
                <o:OLEObject Type="Embed" ProgID="Equation.3" ShapeID="_x0000_i1032" DrawAspect="Content" ObjectID="_1721458391" r:id="rId44"/>
              </w:object>
            </w:r>
            <w:r>
              <w:rPr>
                <w:szCs w:val="28"/>
                <w:lang w:val="nl-NL"/>
              </w:rPr>
              <w:t xml:space="preserve">, bửa bên phải cũng được </w:t>
            </w:r>
            <w:r w:rsidRPr="00522BCE">
              <w:rPr>
                <w:position w:val="-24"/>
                <w:szCs w:val="28"/>
                <w:lang w:val="nl-NL"/>
              </w:rPr>
              <w:object w:dxaOrig="260" w:dyaOrig="639" w14:anchorId="66BF9952">
                <v:shape id="_x0000_i1033" type="#_x0000_t75" style="width:13pt;height:31.4pt" o:ole="">
                  <v:imagedata r:id="rId45" o:title=""/>
                </v:shape>
                <o:OLEObject Type="Embed" ProgID="Equation.3" ShapeID="_x0000_i1033" DrawAspect="Content" ObjectID="_1721458392" r:id="rId46"/>
              </w:object>
            </w:r>
            <w:r>
              <w:rPr>
                <w:szCs w:val="28"/>
                <w:lang w:val="nl-NL"/>
              </w:rPr>
              <w:t xml:space="preserve">. Nửa bên trái tiếp tục được cắt đôi theo chiều ngang,  ta được </w:t>
            </w:r>
            <w:r w:rsidRPr="00522BCE">
              <w:rPr>
                <w:position w:val="-24"/>
                <w:szCs w:val="28"/>
                <w:lang w:val="nl-NL"/>
              </w:rPr>
              <w:object w:dxaOrig="260" w:dyaOrig="639" w14:anchorId="5F69D2C7">
                <v:shape id="_x0000_i1034" type="#_x0000_t75" style="width:13pt;height:31.4pt" o:ole="">
                  <v:imagedata r:id="rId45" o:title=""/>
                </v:shape>
                <o:OLEObject Type="Embed" ProgID="Equation.3" ShapeID="_x0000_i1034" DrawAspect="Content" ObjectID="_1721458393" r:id="rId47"/>
              </w:object>
            </w:r>
            <w:r>
              <w:rPr>
                <w:szCs w:val="28"/>
                <w:lang w:val="nl-NL"/>
              </w:rPr>
              <w:t xml:space="preserve"> của 1 nửa tức là </w:t>
            </w:r>
            <w:r w:rsidRPr="00522BCE">
              <w:rPr>
                <w:position w:val="-24"/>
                <w:szCs w:val="28"/>
                <w:lang w:val="nl-NL"/>
              </w:rPr>
              <w:object w:dxaOrig="240" w:dyaOrig="639" w14:anchorId="79C7FD06">
                <v:shape id="_x0000_i1035" type="#_x0000_t75" style="width:12.25pt;height:31.4pt" o:ole="">
                  <v:imagedata r:id="rId48" o:title=""/>
                </v:shape>
                <o:OLEObject Type="Embed" ProgID="Equation.3" ShapeID="_x0000_i1035" DrawAspect="Content" ObjectID="_1721458394" r:id="rId49"/>
              </w:object>
            </w:r>
            <w:r>
              <w:rPr>
                <w:szCs w:val="28"/>
                <w:lang w:val="nl-NL"/>
              </w:rPr>
              <w:t xml:space="preserve"> cả cái bánh. Vậy Bạn </w:t>
            </w:r>
            <w:r w:rsidRPr="00692F15">
              <w:rPr>
                <w:szCs w:val="28"/>
                <w:lang w:val="nl-NL"/>
              </w:rPr>
              <w:t xml:space="preserve"> Trang muốn ăn</w:t>
            </w:r>
            <w:r w:rsidRPr="00522BCE">
              <w:rPr>
                <w:position w:val="-24"/>
                <w:szCs w:val="28"/>
                <w:lang w:val="nl-NL"/>
              </w:rPr>
              <w:object w:dxaOrig="260" w:dyaOrig="639" w14:anchorId="0842BC21">
                <v:shape id="_x0000_i1036" type="#_x0000_t75" style="width:13pt;height:31.4pt" o:ole="">
                  <v:imagedata r:id="rId45" o:title=""/>
                </v:shape>
                <o:OLEObject Type="Embed" ProgID="Equation.3" ShapeID="_x0000_i1036" DrawAspect="Content" ObjectID="_1721458395" r:id="rId50"/>
              </w:object>
            </w:r>
            <w:r>
              <w:rPr>
                <w:szCs w:val="28"/>
                <w:lang w:val="nl-NL"/>
              </w:rPr>
              <w:t xml:space="preserve"> cái bánh sẽ lấy nửa bên trái. Còn bạn Nguyên muốn ăn </w:t>
            </w:r>
            <w:r w:rsidRPr="00522BCE">
              <w:rPr>
                <w:position w:val="-24"/>
                <w:szCs w:val="28"/>
                <w:lang w:val="nl-NL"/>
              </w:rPr>
              <w:object w:dxaOrig="240" w:dyaOrig="639" w14:anchorId="0337F584">
                <v:shape id="_x0000_i1037" type="#_x0000_t75" style="width:12.25pt;height:31.4pt" o:ole="">
                  <v:imagedata r:id="rId51" o:title=""/>
                </v:shape>
                <o:OLEObject Type="Embed" ProgID="Equation.3" ShapeID="_x0000_i1037" DrawAspect="Content" ObjectID="_1721458396" r:id="rId52"/>
              </w:object>
            </w:r>
            <w:r>
              <w:rPr>
                <w:szCs w:val="28"/>
                <w:lang w:val="nl-NL"/>
              </w:rPr>
              <w:t>cái bánh sẽ lấy một phần bên phải (</w:t>
            </w:r>
            <w:r w:rsidRPr="00522BCE">
              <w:rPr>
                <w:position w:val="-24"/>
                <w:szCs w:val="28"/>
                <w:lang w:val="nl-NL"/>
              </w:rPr>
              <w:object w:dxaOrig="240" w:dyaOrig="639" w14:anchorId="14D26CEC">
                <v:shape id="_x0000_i1038" type="#_x0000_t75" style="width:12.25pt;height:31.4pt" o:ole="">
                  <v:imagedata r:id="rId48" o:title=""/>
                </v:shape>
                <o:OLEObject Type="Embed" ProgID="Equation.3" ShapeID="_x0000_i1038" DrawAspect="Content" ObjectID="_1721458397" r:id="rId53"/>
              </w:object>
            </w:r>
            <w:r>
              <w:rPr>
                <w:szCs w:val="28"/>
                <w:lang w:val="nl-NL"/>
              </w:rPr>
              <w:t>).</w:t>
            </w:r>
          </w:p>
          <w:p w:rsidR="00E22F32" w:rsidRPr="00692F15" w:rsidRDefault="00E22F32" w:rsidP="00E22F32">
            <w:pPr>
              <w:spacing w:line="288" w:lineRule="auto"/>
              <w:jc w:val="both"/>
              <w:rPr>
                <w:color w:val="FF0000"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1-2 HS khác nhận xét.</w:t>
            </w:r>
          </w:p>
        </w:tc>
      </w:tr>
    </w:tbl>
    <w:p w:rsidR="00E22F32" w:rsidRPr="007A2243" w:rsidRDefault="00E22F32" w:rsidP="00E22F32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7A2243">
        <w:rPr>
          <w:b/>
          <w:bCs/>
          <w:szCs w:val="28"/>
          <w:lang w:val="nl-NL"/>
        </w:rPr>
        <w:t>IV. ĐIỀU CHỈNH SAU TIẾT DẠY</w:t>
      </w:r>
    </w:p>
    <w:p w:rsidR="00E22F32" w:rsidRDefault="00E22F32" w:rsidP="00E22F32">
      <w:pPr>
        <w:spacing w:line="288" w:lineRule="auto"/>
        <w:jc w:val="both"/>
        <w:outlineLvl w:val="0"/>
        <w:rPr>
          <w:bCs/>
          <w:szCs w:val="28"/>
          <w:lang w:val="nl-NL"/>
        </w:rPr>
      </w:pPr>
      <w:r>
        <w:rPr>
          <w:bCs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E00B1" w:rsidRDefault="003E00B1" w:rsidP="00E22F32">
      <w:pPr>
        <w:spacing w:line="288" w:lineRule="auto"/>
        <w:jc w:val="both"/>
        <w:outlineLvl w:val="0"/>
        <w:rPr>
          <w:bCs/>
          <w:szCs w:val="28"/>
          <w:lang w:val="nl-NL"/>
        </w:rPr>
      </w:pPr>
    </w:p>
    <w:p w:rsidR="003E00B1" w:rsidRPr="00692F15" w:rsidRDefault="003E00B1" w:rsidP="003E00B1">
      <w:pPr>
        <w:spacing w:line="288" w:lineRule="auto"/>
        <w:ind w:left="720" w:hanging="720"/>
        <w:jc w:val="center"/>
        <w:rPr>
          <w:b/>
          <w:bCs/>
          <w:szCs w:val="28"/>
          <w:lang w:val="nl-NL"/>
        </w:rPr>
      </w:pPr>
      <w:r w:rsidRPr="00692F15">
        <w:rPr>
          <w:b/>
          <w:bCs/>
          <w:szCs w:val="28"/>
          <w:lang w:val="nl-NL"/>
        </w:rPr>
        <w:t xml:space="preserve">Bài 27: </w:t>
      </w:r>
      <w:r w:rsidRPr="00692F15">
        <w:rPr>
          <w:b/>
          <w:szCs w:val="28"/>
        </w:rPr>
        <w:t>MỘT PHẦN BA.MỘT PHẦN NĂM. MỘT PHẦN SÁU</w:t>
      </w:r>
      <w:r w:rsidRPr="00692F15">
        <w:rPr>
          <w:b/>
          <w:bCs/>
          <w:szCs w:val="28"/>
          <w:lang w:val="nl-NL"/>
        </w:rPr>
        <w:t xml:space="preserve"> </w:t>
      </w:r>
    </w:p>
    <w:p w:rsidR="003E00B1" w:rsidRPr="003E00B1" w:rsidRDefault="003E00B1" w:rsidP="000838F4">
      <w:pPr>
        <w:spacing w:line="288" w:lineRule="auto"/>
        <w:rPr>
          <w:b/>
          <w:bCs/>
          <w:szCs w:val="28"/>
          <w:lang w:val="nl-NL"/>
        </w:rPr>
      </w:pPr>
      <w:r w:rsidRPr="003E00B1">
        <w:rPr>
          <w:b/>
          <w:bCs/>
          <w:szCs w:val="28"/>
          <w:lang w:val="nl-NL"/>
        </w:rPr>
        <w:t>I. YÊU CẦU CẦN ĐẠ</w:t>
      </w:r>
      <w:r w:rsidR="008B75E2">
        <w:rPr>
          <w:b/>
          <w:bCs/>
          <w:szCs w:val="28"/>
          <w:lang w:val="nl-NL"/>
        </w:rPr>
        <w:t>T</w:t>
      </w:r>
    </w:p>
    <w:p w:rsidR="003E00B1" w:rsidRPr="00692F15" w:rsidRDefault="003E00B1" w:rsidP="000838F4">
      <w:pPr>
        <w:spacing w:line="288" w:lineRule="auto"/>
        <w:jc w:val="both"/>
        <w:rPr>
          <w:b/>
          <w:szCs w:val="28"/>
          <w:lang w:val="nl-NL"/>
        </w:rPr>
      </w:pPr>
      <w:r w:rsidRPr="00692F15">
        <w:rPr>
          <w:b/>
          <w:szCs w:val="28"/>
          <w:lang w:val="nl-NL"/>
        </w:rPr>
        <w:t xml:space="preserve">1. </w:t>
      </w:r>
      <w:r>
        <w:rPr>
          <w:b/>
          <w:szCs w:val="28"/>
          <w:lang w:val="nl-NL"/>
        </w:rPr>
        <w:t>Kiến thức, kĩ năng</w:t>
      </w:r>
    </w:p>
    <w:p w:rsidR="003E00B1" w:rsidRPr="00692F15" w:rsidRDefault="003E00B1" w:rsidP="000838F4">
      <w:pPr>
        <w:spacing w:line="288" w:lineRule="auto"/>
        <w:jc w:val="both"/>
        <w:rPr>
          <w:b/>
          <w:szCs w:val="28"/>
          <w:lang w:val="nl-NL"/>
        </w:rPr>
      </w:pPr>
      <w:r w:rsidRPr="00692F15">
        <w:rPr>
          <w:szCs w:val="28"/>
          <w:lang w:val="nl-NL"/>
        </w:rPr>
        <w:t xml:space="preserve">- Nhận biết (thông qua hình ảnh trực quan) về “một phần ba”, “một phần năm”, “một phần sáu”. Biết đọc </w:t>
      </w:r>
      <w:r w:rsidR="008B75E2" w:rsidRPr="008B75E2">
        <w:rPr>
          <w:position w:val="-24"/>
          <w:szCs w:val="28"/>
          <w:lang w:val="nl-NL"/>
        </w:rPr>
        <w:object w:dxaOrig="740" w:dyaOrig="620">
          <v:shape id="_x0000_i1058" type="#_x0000_t75" style="width:36.75pt;height:30.65pt" o:ole="">
            <v:imagedata r:id="rId54" o:title=""/>
          </v:shape>
          <o:OLEObject Type="Embed" ProgID="Equation.DSMT4" ShapeID="_x0000_i1058" DrawAspect="Content" ObjectID="_1721458398" r:id="rId55"/>
        </w:object>
      </w:r>
    </w:p>
    <w:p w:rsidR="003E00B1" w:rsidRPr="00692F15" w:rsidRDefault="003E00B1" w:rsidP="000838F4">
      <w:pPr>
        <w:spacing w:line="288" w:lineRule="auto"/>
        <w:jc w:val="both"/>
        <w:rPr>
          <w:spacing w:val="8"/>
          <w:szCs w:val="28"/>
          <w:lang w:val="nl-NL"/>
        </w:rPr>
      </w:pPr>
      <w:r w:rsidRPr="00692F15">
        <w:rPr>
          <w:spacing w:val="8"/>
          <w:szCs w:val="28"/>
          <w:lang w:val="nl-NL"/>
        </w:rPr>
        <w:lastRenderedPageBreak/>
        <w:t>- Vận dụng nội dung đã học đã học vào giải quyết một số tình huống gắn với thực tế.</w:t>
      </w:r>
    </w:p>
    <w:p w:rsidR="003E00B1" w:rsidRPr="00692F15" w:rsidRDefault="003E00B1" w:rsidP="000838F4">
      <w:pPr>
        <w:spacing w:line="288" w:lineRule="auto"/>
        <w:jc w:val="both"/>
        <w:rPr>
          <w:szCs w:val="28"/>
          <w:lang w:val="nl-NL"/>
        </w:rPr>
      </w:pPr>
      <w:r w:rsidRPr="00692F15">
        <w:rPr>
          <w:szCs w:val="28"/>
          <w:lang w:val="nl-NL"/>
        </w:rPr>
        <w:t>- Phát triển năng lực lập luận, tư duy toán học và năng lực giao tiếp toán học.</w:t>
      </w:r>
    </w:p>
    <w:p w:rsidR="003E00B1" w:rsidRPr="00692F15" w:rsidRDefault="003E00B1" w:rsidP="000838F4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2. Năng lực 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tự chủ, tự học: Chủ động học tập, tìm hiểu nội dung bài học. Biết lắng nghe và trả lời nội dung trong bài học.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ải quyết vấn đề và sáng tạo: tham gia tích cực trò chơi, vận dụng.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ao tiếp và hợp tác: Thực hiện tốt nhiệm vụ trong hoạt động nhóm.</w:t>
      </w:r>
    </w:p>
    <w:p w:rsidR="003E00B1" w:rsidRPr="00692F15" w:rsidRDefault="003E00B1" w:rsidP="000838F4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>3. Phẩm chấ</w:t>
      </w:r>
      <w:r w:rsidR="008B75E2">
        <w:rPr>
          <w:b/>
          <w:szCs w:val="28"/>
        </w:rPr>
        <w:t>t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nhân ái: Có ý thức giúp đỡ lẫn nhau trong hoạt động nhóm để hoàn thành nhiệm vụ.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chăm chỉ: Chăm chỉ suy nghĩ, trả lời câu hỏi; làm tốt các bài tập.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trách nhiệm: Giữ trật tự, biết lắng nghe, học tập nghiêm túc.</w:t>
      </w:r>
    </w:p>
    <w:p w:rsidR="003E00B1" w:rsidRPr="00692F15" w:rsidRDefault="003E00B1" w:rsidP="000838F4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II. ĐỒ DÙNG DẠY HỌC </w:t>
      </w:r>
    </w:p>
    <w:p w:rsidR="003E00B1" w:rsidRPr="00692F15" w:rsidRDefault="003E00B1" w:rsidP="000838F4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SGK và các thiết bị, học liệu phụ</w:t>
      </w:r>
      <w:r w:rsidR="000838F4">
        <w:rPr>
          <w:szCs w:val="28"/>
        </w:rPr>
        <w:t>c</w:t>
      </w:r>
      <w:r w:rsidRPr="00692F15">
        <w:rPr>
          <w:szCs w:val="28"/>
        </w:rPr>
        <w:t xml:space="preserve"> vụ cho tiết dạy.</w:t>
      </w:r>
    </w:p>
    <w:p w:rsidR="003E00B1" w:rsidRPr="000838F4" w:rsidRDefault="000838F4" w:rsidP="00E22F32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0838F4">
        <w:rPr>
          <w:b/>
          <w:bCs/>
          <w:szCs w:val="28"/>
          <w:lang w:val="nl-NL"/>
        </w:rPr>
        <w:t>III. CÁC HOẠT ĐỘNG DẠY –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6"/>
        <w:gridCol w:w="4062"/>
      </w:tblGrid>
      <w:tr w:rsidR="000838F4" w:rsidTr="00C7723F">
        <w:tc>
          <w:tcPr>
            <w:tcW w:w="5226" w:type="dxa"/>
          </w:tcPr>
          <w:p w:rsidR="000838F4" w:rsidRPr="000838F4" w:rsidRDefault="000838F4" w:rsidP="000838F4">
            <w:pPr>
              <w:spacing w:line="288" w:lineRule="auto"/>
              <w:jc w:val="center"/>
              <w:outlineLvl w:val="0"/>
              <w:rPr>
                <w:b/>
                <w:bCs/>
                <w:szCs w:val="28"/>
                <w:lang w:val="nl-NL"/>
              </w:rPr>
            </w:pPr>
            <w:r w:rsidRPr="000838F4">
              <w:rPr>
                <w:b/>
                <w:bCs/>
                <w:szCs w:val="28"/>
                <w:lang w:val="nl-NL"/>
              </w:rPr>
              <w:t>Hoạt dộng của GV</w:t>
            </w:r>
          </w:p>
        </w:tc>
        <w:tc>
          <w:tcPr>
            <w:tcW w:w="4062" w:type="dxa"/>
          </w:tcPr>
          <w:p w:rsidR="000838F4" w:rsidRPr="000838F4" w:rsidRDefault="000838F4" w:rsidP="000838F4">
            <w:pPr>
              <w:spacing w:line="288" w:lineRule="auto"/>
              <w:jc w:val="center"/>
              <w:outlineLvl w:val="0"/>
              <w:rPr>
                <w:b/>
                <w:bCs/>
                <w:szCs w:val="28"/>
                <w:lang w:val="nl-NL"/>
              </w:rPr>
            </w:pPr>
            <w:r w:rsidRPr="000838F4">
              <w:rPr>
                <w:b/>
                <w:bCs/>
                <w:szCs w:val="28"/>
                <w:lang w:val="nl-NL"/>
              </w:rPr>
              <w:t>Hoạt động của HS</w:t>
            </w:r>
          </w:p>
        </w:tc>
      </w:tr>
      <w:tr w:rsidR="000838F4" w:rsidTr="00C7723F">
        <w:tc>
          <w:tcPr>
            <w:tcW w:w="5226" w:type="dxa"/>
          </w:tcPr>
          <w:p w:rsidR="000838F4" w:rsidRPr="000838F4" w:rsidRDefault="000838F4" w:rsidP="00E22F32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lang w:val="nl-NL"/>
              </w:rPr>
            </w:pPr>
            <w:r w:rsidRPr="000838F4">
              <w:rPr>
                <w:b/>
                <w:bCs/>
                <w:szCs w:val="28"/>
                <w:lang w:val="nl-NL"/>
              </w:rPr>
              <w:t>A. Hoạt động mở đầu</w:t>
            </w:r>
          </w:p>
        </w:tc>
        <w:tc>
          <w:tcPr>
            <w:tcW w:w="4062" w:type="dxa"/>
          </w:tcPr>
          <w:p w:rsidR="000838F4" w:rsidRDefault="000838F4" w:rsidP="00E22F32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</w:tc>
      </w:tr>
      <w:tr w:rsidR="000838F4" w:rsidTr="00C7723F">
        <w:tc>
          <w:tcPr>
            <w:tcW w:w="5226" w:type="dxa"/>
          </w:tcPr>
          <w:p w:rsidR="000838F4" w:rsidRPr="000838F4" w:rsidRDefault="000838F4" w:rsidP="00C31A89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lang w:val="nl-NL"/>
              </w:rPr>
            </w:pPr>
            <w:r w:rsidRPr="000838F4">
              <w:rPr>
                <w:b/>
                <w:bCs/>
                <w:szCs w:val="28"/>
                <w:lang w:val="nl-NL"/>
              </w:rPr>
              <w:t>1. Khởi động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tổ chức trò chơi để khởi động bài học.</w:t>
            </w:r>
          </w:p>
          <w:p w:rsidR="000838F4" w:rsidRPr="000838F4" w:rsidRDefault="000838F4" w:rsidP="00C31A89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lang w:val="nl-NL"/>
              </w:rPr>
            </w:pPr>
            <w:r w:rsidRPr="000838F4">
              <w:rPr>
                <w:b/>
                <w:bCs/>
                <w:szCs w:val="28"/>
                <w:lang w:val="nl-NL"/>
              </w:rPr>
              <w:t>2. Kết nối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- </w:t>
            </w:r>
            <w:r w:rsidRPr="00692F15">
              <w:rPr>
                <w:bCs/>
                <w:szCs w:val="28"/>
                <w:lang w:val="nl-NL"/>
              </w:rPr>
              <w:t>Yêu cầu HS quan sát tranh SGK:</w:t>
            </w:r>
          </w:p>
          <w:p w:rsidR="000838F4" w:rsidRPr="00692F15" w:rsidRDefault="000838F4" w:rsidP="00C31A89">
            <w:pPr>
              <w:spacing w:line="288" w:lineRule="auto"/>
              <w:jc w:val="center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4BC7CE9D" wp14:editId="4B4E3C0B">
                  <wp:extent cx="3178985" cy="1348353"/>
                  <wp:effectExtent l="0" t="0" r="2540" b="444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6"/>
                          <a:srcRect l="18119" t="30097" r="16972" b="8737"/>
                          <a:stretch/>
                        </pic:blipFill>
                        <pic:spPr bwMode="auto">
                          <a:xfrm>
                            <a:off x="0" y="0"/>
                            <a:ext cx="3180454" cy="13489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1: Chiếc bánh dài trong ngăn thứ nhất được chia thành mấy phần bằng nhau ?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2: Chiếc bánh cuộn ngăn thứ hai </w:t>
            </w:r>
            <w:r w:rsidRPr="00692F15">
              <w:rPr>
                <w:bCs/>
                <w:szCs w:val="28"/>
                <w:lang w:val="nl-NL"/>
              </w:rPr>
              <w:lastRenderedPageBreak/>
              <w:t>được chia làm mấy phần bằng nhau ?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3: Chiếc bánh Piza và chiếc bánh ngọt được chia làm mấy phần bằng nhau ?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4: Bình nước cam được chia thành mấy phần bằng nhau và chỉ còn mấy phần?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5: Bình nước dâu được chia thành mấy phần </w:t>
            </w:r>
            <w:r>
              <w:rPr>
                <w:bCs/>
                <w:szCs w:val="28"/>
                <w:lang w:val="nl-NL"/>
              </w:rPr>
              <w:t xml:space="preserve">bằng nhau </w:t>
            </w:r>
            <w:r w:rsidRPr="00692F15">
              <w:rPr>
                <w:bCs/>
                <w:szCs w:val="28"/>
                <w:lang w:val="nl-NL"/>
              </w:rPr>
              <w:t>và chỉ còn mấy phần?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6: Bình nước trà xanh được chia thành mấy phần và chỉ còn mấy phần?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szCs w:val="28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.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dẫn dắt vào bài mới.</w:t>
            </w:r>
          </w:p>
        </w:tc>
        <w:tc>
          <w:tcPr>
            <w:tcW w:w="4062" w:type="dxa"/>
          </w:tcPr>
          <w:p w:rsidR="000838F4" w:rsidRDefault="000838F4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tham gia trò chơi</w:t>
            </w:r>
          </w:p>
          <w:p w:rsidR="000838F4" w:rsidRPr="00692F15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Default="000838F4" w:rsidP="00C31A89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0838F4" w:rsidRPr="000838F4" w:rsidRDefault="000838F4" w:rsidP="00C31A89">
            <w:pPr>
              <w:spacing w:line="288" w:lineRule="auto"/>
              <w:jc w:val="both"/>
              <w:rPr>
                <w:bCs/>
                <w:sz w:val="18"/>
                <w:szCs w:val="18"/>
                <w:lang w:val="nl-NL"/>
              </w:rPr>
            </w:pP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1: Chiếc bánh dài trong ngăn thứ nhất được chia thành ba phần bằng nhau.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2: Chiếc bánh cuộn ngăn </w:t>
            </w:r>
            <w:r w:rsidRPr="00692F15">
              <w:rPr>
                <w:bCs/>
                <w:szCs w:val="28"/>
                <w:lang w:val="nl-NL"/>
              </w:rPr>
              <w:lastRenderedPageBreak/>
              <w:t>thứ hai được chia làm năm phần bằng nhau.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3: Chiếc bánh Piza và chiếc bánh ngọt được chia làm sáu phần bằng nhau.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4: Bình nước cam được chia thành ba phần bằng nhau và chỉ còn một phần.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+ Câu 5: Bình nước dâu được chia thành năm phần và chỉ còn một phần.</w:t>
            </w:r>
          </w:p>
          <w:p w:rsidR="000838F4" w:rsidRPr="00692F15" w:rsidRDefault="000838F4" w:rsidP="00C31A89">
            <w:pPr>
              <w:spacing w:line="288" w:lineRule="auto"/>
              <w:jc w:val="both"/>
              <w:outlineLvl w:val="0"/>
              <w:rPr>
                <w:szCs w:val="28"/>
              </w:rPr>
            </w:pPr>
            <w:r w:rsidRPr="00692F15">
              <w:rPr>
                <w:bCs/>
                <w:szCs w:val="28"/>
                <w:lang w:val="nl-NL"/>
              </w:rPr>
              <w:t>+ Câu 6: Bình nước trà xanh được chia thành sáu phần và chỉ còn một phần.</w:t>
            </w:r>
          </w:p>
          <w:p w:rsidR="000838F4" w:rsidRPr="00692F15" w:rsidRDefault="000838F4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lắng nghe.</w:t>
            </w:r>
          </w:p>
        </w:tc>
      </w:tr>
      <w:tr w:rsidR="00C7723F" w:rsidTr="00C7723F">
        <w:tc>
          <w:tcPr>
            <w:tcW w:w="5226" w:type="dxa"/>
          </w:tcPr>
          <w:p w:rsidR="00C7723F" w:rsidRDefault="00C7723F" w:rsidP="00C31A89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lastRenderedPageBreak/>
              <w:t>B. Hoạt động hình thành kiến thức mới</w:t>
            </w:r>
          </w:p>
        </w:tc>
        <w:tc>
          <w:tcPr>
            <w:tcW w:w="4062" w:type="dxa"/>
          </w:tcPr>
          <w:p w:rsidR="00C7723F" w:rsidRDefault="00C7723F" w:rsidP="00C31A89">
            <w:pPr>
              <w:rPr>
                <w:rFonts w:cs="Times New Roman"/>
                <w:b/>
                <w:szCs w:val="28"/>
              </w:rPr>
            </w:pPr>
          </w:p>
        </w:tc>
      </w:tr>
      <w:tr w:rsidR="00C7723F" w:rsidTr="00C7723F">
        <w:tc>
          <w:tcPr>
            <w:tcW w:w="5226" w:type="dxa"/>
          </w:tcPr>
          <w:p w:rsidR="00C7723F" w:rsidRDefault="00C7723F" w:rsidP="00C7723F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1. Hình thành biểu tượng về “một phần ba”</w:t>
            </w:r>
          </w:p>
        </w:tc>
        <w:tc>
          <w:tcPr>
            <w:tcW w:w="4062" w:type="dxa"/>
          </w:tcPr>
          <w:p w:rsidR="00C7723F" w:rsidRDefault="00C7723F" w:rsidP="00C31A89">
            <w:pPr>
              <w:rPr>
                <w:rFonts w:cs="Times New Roman"/>
                <w:b/>
                <w:szCs w:val="28"/>
              </w:rPr>
            </w:pPr>
          </w:p>
        </w:tc>
      </w:tr>
      <w:tr w:rsidR="00C7723F" w:rsidTr="00C7723F">
        <w:tc>
          <w:tcPr>
            <w:tcW w:w="5226" w:type="dxa"/>
          </w:tcPr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a)</w:t>
            </w:r>
            <w:r w:rsidRPr="00692F15">
              <w:rPr>
                <w:noProof/>
                <w:szCs w:val="28"/>
              </w:rPr>
              <w:t xml:space="preserve"> </w:t>
            </w:r>
            <w:r w:rsidRPr="00692F15">
              <w:rPr>
                <w:szCs w:val="28"/>
                <w:lang w:val="nl-NL"/>
              </w:rPr>
              <w:t>- GV hướng dẫn học sinh quan sát hình vuông thứ nhất trong SGK</w:t>
            </w:r>
          </w:p>
          <w:p w:rsidR="00C7723F" w:rsidRPr="00692F15" w:rsidRDefault="00C7723F" w:rsidP="00C31A89">
            <w:pPr>
              <w:spacing w:line="288" w:lineRule="auto"/>
              <w:jc w:val="center"/>
              <w:rPr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0A18C761" wp14:editId="73A5937A">
                  <wp:extent cx="1070042" cy="97276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7"/>
                          <a:srcRect l="20222" t="41883" r="63989" b="31017"/>
                          <a:stretch/>
                        </pic:blipFill>
                        <pic:spPr bwMode="auto">
                          <a:xfrm>
                            <a:off x="0" y="0"/>
                            <a:ext cx="1076279" cy="9784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+ Hình vuông được chia làm mấy phần bằng nhau?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+ Mấy phần được tô màu?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Nhận xét, chốt: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+ Hình vuông được chia làm 3 phần bằng nhau, tô màu một phần.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+ Đã tô màu một phần ba hình vuông.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+ Một phần ba viết là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60" type="#_x0000_t75" style="width:10.7pt;height:30.65pt" o:ole="">
                  <v:imagedata r:id="rId58" o:title=""/>
                </v:shape>
                <o:OLEObject Type="Embed" ProgID="Equation.DSMT4" ShapeID="_x0000_i1060" DrawAspect="Content" ObjectID="_1721458399" r:id="rId59"/>
              </w:objec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</w:tc>
        <w:tc>
          <w:tcPr>
            <w:tcW w:w="4062" w:type="dxa"/>
          </w:tcPr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quan sát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Pr="00692F15">
              <w:rPr>
                <w:szCs w:val="28"/>
                <w:lang w:val="nl-NL"/>
              </w:rPr>
              <w:t xml:space="preserve"> Hình vuông được chia làm 3 phần bằng nhau.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Pr="00692F15">
              <w:rPr>
                <w:szCs w:val="28"/>
                <w:lang w:val="nl-NL"/>
              </w:rPr>
              <w:t xml:space="preserve"> Một phần được tô màu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nhận xét</w:t>
            </w:r>
          </w:p>
          <w:p w:rsidR="00C7723F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nhắc lại</w:t>
            </w: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HS đọc “một phần ba”</w:t>
            </w:r>
          </w:p>
          <w:p w:rsidR="00C7723F" w:rsidRPr="00692F15" w:rsidRDefault="00C7723F" w:rsidP="008B75E2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HS viết bảng con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59" type="#_x0000_t75" style="width:10.7pt;height:30.65pt" o:ole="">
                  <v:imagedata r:id="rId58" o:title=""/>
                </v:shape>
                <o:OLEObject Type="Embed" ProgID="Equation.DSMT4" ShapeID="_x0000_i1059" DrawAspect="Content" ObjectID="_1721458400" r:id="rId60"/>
              </w:object>
            </w:r>
          </w:p>
        </w:tc>
      </w:tr>
      <w:tr w:rsidR="00C7723F" w:rsidTr="00C7723F">
        <w:tc>
          <w:tcPr>
            <w:tcW w:w="5226" w:type="dxa"/>
          </w:tcPr>
          <w:p w:rsidR="00C7723F" w:rsidRPr="00692F15" w:rsidRDefault="00C7723F" w:rsidP="00C7723F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rFonts w:cs="Times New Roman"/>
                <w:b/>
                <w:szCs w:val="28"/>
              </w:rPr>
              <w:t>2. Hình thành biểu tượng về “một phần năm”, “một phần sáu”</w:t>
            </w:r>
          </w:p>
        </w:tc>
        <w:tc>
          <w:tcPr>
            <w:tcW w:w="4062" w:type="dxa"/>
          </w:tcPr>
          <w:p w:rsidR="00C7723F" w:rsidRPr="00692F15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</w:tc>
      </w:tr>
      <w:tr w:rsidR="00C7723F" w:rsidTr="00C31A89">
        <w:trPr>
          <w:trHeight w:val="556"/>
        </w:trPr>
        <w:tc>
          <w:tcPr>
            <w:tcW w:w="5226" w:type="dxa"/>
          </w:tcPr>
          <w:p w:rsidR="00C31A89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lastRenderedPageBreak/>
              <w:drawing>
                <wp:inline distT="0" distB="0" distL="0" distR="0" wp14:anchorId="7A9C6BEB" wp14:editId="5DE51287">
                  <wp:extent cx="2397418" cy="1006608"/>
                  <wp:effectExtent l="0" t="0" r="3175" b="317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1"/>
                          <a:srcRect l="41581" t="38462" r="19831" b="30177"/>
                          <a:stretch/>
                        </pic:blipFill>
                        <pic:spPr bwMode="auto">
                          <a:xfrm>
                            <a:off x="0" y="0"/>
                            <a:ext cx="2396572" cy="10062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31A89" w:rsidRPr="00692F15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Hướng dẫn tương tự như ý a</w:t>
            </w:r>
          </w:p>
        </w:tc>
        <w:tc>
          <w:tcPr>
            <w:tcW w:w="4062" w:type="dxa"/>
          </w:tcPr>
          <w:p w:rsidR="00C7723F" w:rsidRDefault="00C7723F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quan sát</w:t>
            </w:r>
          </w:p>
          <w:p w:rsidR="00C31A89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HS thực hiện theo hướng dẫn</w:t>
            </w:r>
          </w:p>
        </w:tc>
      </w:tr>
      <w:tr w:rsidR="00C31A89" w:rsidTr="00C7723F">
        <w:tc>
          <w:tcPr>
            <w:tcW w:w="5226" w:type="dxa"/>
          </w:tcPr>
          <w:p w:rsidR="00C31A89" w:rsidRPr="00C31A89" w:rsidRDefault="00C31A89" w:rsidP="00C31A89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C31A89">
              <w:rPr>
                <w:b/>
                <w:szCs w:val="28"/>
                <w:lang w:val="nl-NL"/>
              </w:rPr>
              <w:t>C. Hoạt động thực hành – Luyện tập</w:t>
            </w:r>
          </w:p>
        </w:tc>
        <w:tc>
          <w:tcPr>
            <w:tcW w:w="4062" w:type="dxa"/>
          </w:tcPr>
          <w:p w:rsidR="00C31A89" w:rsidRPr="00692F15" w:rsidRDefault="00C31A89" w:rsidP="00C31A89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</w:tc>
      </w:tr>
      <w:tr w:rsidR="00C31A89" w:rsidTr="00C7723F">
        <w:tc>
          <w:tcPr>
            <w:tcW w:w="5226" w:type="dxa"/>
          </w:tcPr>
          <w:p w:rsidR="00C31A89" w:rsidRDefault="00C31A89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Bài 1: (Làm việc theo nhóm) Đã tô màu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3</m:t>
                  </m:r>
                </m:den>
              </m:f>
            </m:oMath>
            <w:r w:rsidRPr="00692F15">
              <w:rPr>
                <w:b/>
                <w:szCs w:val="28"/>
                <w:lang w:val="nl-NL"/>
              </w:rPr>
              <w:t xml:space="preserve"> hình nào?</w:t>
            </w:r>
          </w:p>
          <w:p w:rsidR="00C31A89" w:rsidRPr="00C31A89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C31A89">
              <w:rPr>
                <w:szCs w:val="28"/>
                <w:lang w:val="nl-NL"/>
              </w:rPr>
              <w:t>- Gọi HS đọc yêu cầu.</w:t>
            </w:r>
          </w:p>
          <w:p w:rsidR="00C31A89" w:rsidRPr="00692F15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GV yêu</w:t>
            </w:r>
            <w:r>
              <w:rPr>
                <w:szCs w:val="28"/>
                <w:lang w:val="nl-NL"/>
              </w:rPr>
              <w:t xml:space="preserve"> cầu HS quan sát hình trong SGK và thảo luận nhóm 2 </w:t>
            </w:r>
          </w:p>
          <w:p w:rsidR="00C31A89" w:rsidRPr="00692F15" w:rsidRDefault="00C31A89" w:rsidP="00C31A89">
            <w:pPr>
              <w:spacing w:line="276" w:lineRule="auto"/>
              <w:jc w:val="center"/>
              <w:rPr>
                <w:szCs w:val="28"/>
                <w:lang w:val="nl-NL"/>
              </w:rPr>
            </w:pPr>
            <w:r w:rsidRPr="00692F15">
              <w:rPr>
                <w:noProof/>
                <w:szCs w:val="28"/>
              </w:rPr>
              <w:drawing>
                <wp:inline distT="0" distB="0" distL="0" distR="0" wp14:anchorId="54D30D5F" wp14:editId="3FB4D68B">
                  <wp:extent cx="3181188" cy="1045028"/>
                  <wp:effectExtent l="0" t="0" r="635" b="317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2"/>
                          <a:srcRect l="19385" t="43734" r="16312" b="22625"/>
                          <a:stretch/>
                        </pic:blipFill>
                        <pic:spPr bwMode="auto">
                          <a:xfrm>
                            <a:off x="0" y="0"/>
                            <a:ext cx="3182714" cy="10455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31A89" w:rsidRPr="005F62A1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5F62A1">
              <w:rPr>
                <w:szCs w:val="28"/>
                <w:lang w:val="nl-NL"/>
              </w:rPr>
              <w:t xml:space="preserve">Đã tô màu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61" type="#_x0000_t75" style="width:10.7pt;height:30.65pt" o:ole="">
                  <v:imagedata r:id="rId58" o:title=""/>
                </v:shape>
                <o:OLEObject Type="Embed" ProgID="Equation.DSMT4" ShapeID="_x0000_i1061" DrawAspect="Content" ObjectID="_1721458401" r:id="rId63"/>
              </w:object>
            </w:r>
            <w:r w:rsidR="008B75E2">
              <w:rPr>
                <w:szCs w:val="28"/>
                <w:lang w:val="nl-NL"/>
              </w:rPr>
              <w:t xml:space="preserve"> </w:t>
            </w:r>
            <w:r w:rsidRPr="005F62A1">
              <w:rPr>
                <w:szCs w:val="28"/>
                <w:lang w:val="nl-NL"/>
              </w:rPr>
              <w:t>hình nào?</w:t>
            </w:r>
          </w:p>
          <w:p w:rsidR="00C31A89" w:rsidRDefault="00C31A89" w:rsidP="00C31A89">
            <w:pPr>
              <w:spacing w:line="276" w:lineRule="auto"/>
              <w:rPr>
                <w:noProof/>
                <w:szCs w:val="28"/>
              </w:rPr>
            </w:pPr>
            <w:r>
              <w:rPr>
                <w:szCs w:val="28"/>
                <w:lang w:val="nl-NL"/>
              </w:rPr>
              <w:t>+ Hình nào không được</w:t>
            </w:r>
            <w:r w:rsidRPr="005F62A1">
              <w:rPr>
                <w:szCs w:val="28"/>
                <w:lang w:val="nl-NL"/>
              </w:rPr>
              <w:t xml:space="preserve"> tô màu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62" type="#_x0000_t75" style="width:10.7pt;height:30.65pt" o:ole="">
                  <v:imagedata r:id="rId58" o:title=""/>
                </v:shape>
                <o:OLEObject Type="Embed" ProgID="Equation.DSMT4" ShapeID="_x0000_i1062" DrawAspect="Content" ObjectID="_1721458402" r:id="rId64"/>
              </w:object>
            </w:r>
            <w:r>
              <w:rPr>
                <w:szCs w:val="28"/>
                <w:lang w:val="nl-NL"/>
              </w:rPr>
              <w:t>?</w:t>
            </w:r>
            <w:r w:rsidRPr="00692F15">
              <w:rPr>
                <w:noProof/>
                <w:szCs w:val="28"/>
              </w:rPr>
              <w:t xml:space="preserve"> 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ọi đại diện các nhóm lên báo bài.</w:t>
            </w: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</w:t>
            </w: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>Bài 2: (Làm việc cá nhân)</w:t>
            </w:r>
          </w:p>
          <w:p w:rsidR="00C31A89" w:rsidRDefault="00C31A89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a) </w:t>
            </w:r>
            <w:r w:rsidRPr="005F62A1">
              <w:rPr>
                <w:b/>
                <w:szCs w:val="28"/>
                <w:lang w:val="nl-NL"/>
              </w:rPr>
              <w:t xml:space="preserve">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65" type="#_x0000_t75" style="width:10.7pt;height:30.65pt" o:ole="">
                  <v:imagedata r:id="rId65" o:title=""/>
                </v:shape>
                <o:OLEObject Type="Embed" ProgID="Equation.DSMT4" ShapeID="_x0000_i1065" DrawAspect="Content" ObjectID="_1721458403" r:id="rId66"/>
              </w:object>
            </w:r>
            <w:r w:rsidRPr="005F62A1">
              <w:rPr>
                <w:b/>
                <w:szCs w:val="28"/>
                <w:lang w:val="nl-NL"/>
              </w:rPr>
              <w:t>hình nào?</w:t>
            </w:r>
          </w:p>
          <w:p w:rsidR="00C31A89" w:rsidRPr="00C31A89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C31A89">
              <w:rPr>
                <w:szCs w:val="28"/>
                <w:lang w:val="nl-NL"/>
              </w:rPr>
              <w:t>- Gọi HS đọc đề.</w:t>
            </w:r>
          </w:p>
          <w:p w:rsidR="00C31A89" w:rsidRPr="00C31A89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C31A89">
              <w:rPr>
                <w:szCs w:val="28"/>
                <w:lang w:val="nl-NL"/>
              </w:rPr>
              <w:t>- Yêu cầu HS thảo luận, hoàn thành.</w:t>
            </w:r>
          </w:p>
          <w:p w:rsidR="00C31A89" w:rsidRPr="00692F15" w:rsidRDefault="00C31A89" w:rsidP="00C31A89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179774F4" wp14:editId="286E820B">
                  <wp:extent cx="2920739" cy="6896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7"/>
                          <a:srcRect l="26178" t="40046" r="25916" b="37137"/>
                          <a:stretch/>
                        </pic:blipFill>
                        <pic:spPr bwMode="auto">
                          <a:xfrm>
                            <a:off x="0" y="0"/>
                            <a:ext cx="2923927" cy="6904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31A89" w:rsidRPr="00C87C62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C87C62">
              <w:rPr>
                <w:szCs w:val="28"/>
                <w:lang w:val="nl-NL"/>
              </w:rPr>
              <w:t xml:space="preserve">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68" type="#_x0000_t75" style="width:10.7pt;height:30.65pt" o:ole="">
                  <v:imagedata r:id="rId65" o:title=""/>
                </v:shape>
                <o:OLEObject Type="Embed" ProgID="Equation.DSMT4" ShapeID="_x0000_i1068" DrawAspect="Content" ObjectID="_1721458404" r:id="rId68"/>
              </w:object>
            </w:r>
            <w:r w:rsidR="008B75E2">
              <w:rPr>
                <w:b/>
                <w:szCs w:val="28"/>
                <w:lang w:val="nl-NL"/>
              </w:rPr>
              <w:t xml:space="preserve"> </w:t>
            </w:r>
            <w:r w:rsidRPr="00C87C62">
              <w:rPr>
                <w:szCs w:val="28"/>
                <w:lang w:val="nl-NL"/>
              </w:rPr>
              <w:t>hình nào?</w:t>
            </w:r>
          </w:p>
          <w:p w:rsidR="00C31A89" w:rsidRDefault="00C31A89" w:rsidP="00C31A89">
            <w:pPr>
              <w:spacing w:line="276" w:lineRule="auto"/>
              <w:rPr>
                <w:noProof/>
                <w:szCs w:val="28"/>
              </w:rPr>
            </w:pPr>
            <w:r>
              <w:rPr>
                <w:szCs w:val="28"/>
                <w:lang w:val="nl-NL"/>
              </w:rPr>
              <w:t>+ Hình nào không được</w:t>
            </w:r>
            <w:r w:rsidRPr="005F62A1">
              <w:rPr>
                <w:szCs w:val="28"/>
                <w:lang w:val="nl-NL"/>
              </w:rPr>
              <w:t xml:space="preserve"> tô màu</w:t>
            </w:r>
            <w:r w:rsidR="008B75E2">
              <w:rPr>
                <w:szCs w:val="28"/>
                <w:lang w:val="nl-NL"/>
              </w:rPr>
              <w:t xml:space="preserve">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69" type="#_x0000_t75" style="width:10.7pt;height:30.65pt" o:ole="">
                  <v:imagedata r:id="rId65" o:title=""/>
                </v:shape>
                <o:OLEObject Type="Embed" ProgID="Equation.DSMT4" ShapeID="_x0000_i1069" DrawAspect="Content" ObjectID="_1721458405" r:id="rId69"/>
              </w:object>
            </w:r>
            <w:r>
              <w:rPr>
                <w:szCs w:val="28"/>
                <w:lang w:val="nl-NL"/>
              </w:rPr>
              <w:t>?</w:t>
            </w:r>
            <w:r w:rsidRPr="00692F15">
              <w:rPr>
                <w:noProof/>
                <w:szCs w:val="28"/>
              </w:rPr>
              <w:t xml:space="preserve"> </w:t>
            </w:r>
          </w:p>
          <w:p w:rsidR="00C31A89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Nhận xét, tuyên dương.</w:t>
            </w:r>
          </w:p>
          <w:p w:rsidR="00C31A89" w:rsidRDefault="00C31A89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lastRenderedPageBreak/>
              <w:t xml:space="preserve">b) </w:t>
            </w:r>
            <w:r w:rsidRPr="005F62A1">
              <w:rPr>
                <w:b/>
                <w:szCs w:val="28"/>
                <w:lang w:val="nl-NL"/>
              </w:rPr>
              <w:t xml:space="preserve">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70" type="#_x0000_t75" style="width:12.25pt;height:30.65pt" o:ole="">
                  <v:imagedata r:id="rId70" o:title=""/>
                </v:shape>
                <o:OLEObject Type="Embed" ProgID="Equation.DSMT4" ShapeID="_x0000_i1070" DrawAspect="Content" ObjectID="_1721458406" r:id="rId71"/>
              </w:object>
            </w:r>
            <w:r w:rsidRPr="005F62A1">
              <w:rPr>
                <w:b/>
                <w:szCs w:val="28"/>
                <w:lang w:val="nl-NL"/>
              </w:rPr>
              <w:t>hình nào?</w:t>
            </w:r>
          </w:p>
          <w:p w:rsidR="00C31A89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ướng dẫn tương tự phần a.</w:t>
            </w:r>
          </w:p>
          <w:p w:rsidR="00C31A89" w:rsidRDefault="00C31A89" w:rsidP="00C31A89">
            <w:pPr>
              <w:spacing w:line="276" w:lineRule="auto"/>
              <w:jc w:val="center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327FABD3" wp14:editId="66EF9099">
                  <wp:extent cx="2743200" cy="776087"/>
                  <wp:effectExtent l="0" t="0" r="0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2"/>
                          <a:srcRect l="25541" t="68817" r="27489" b="8065"/>
                          <a:stretch/>
                        </pic:blipFill>
                        <pic:spPr bwMode="auto">
                          <a:xfrm>
                            <a:off x="0" y="0"/>
                            <a:ext cx="2742230" cy="7758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31A89" w:rsidRPr="00692F15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692F15">
              <w:rPr>
                <w:szCs w:val="28"/>
                <w:lang w:val="nl-NL"/>
              </w:rPr>
              <w:t xml:space="preserve">Để biết 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71" type="#_x0000_t75" style="width:12.25pt;height:30.65pt" o:ole="">
                  <v:imagedata r:id="rId70" o:title=""/>
                </v:shape>
                <o:OLEObject Type="Embed" ProgID="Equation.DSMT4" ShapeID="_x0000_i1071" DrawAspect="Content" ObjectID="_1721458407" r:id="rId73"/>
              </w:object>
            </w:r>
            <w:r w:rsidRPr="00692F15">
              <w:rPr>
                <w:szCs w:val="28"/>
                <w:lang w:val="nl-NL"/>
              </w:rPr>
              <w:t xml:space="preserve"> vào hình nào phải nhận ra hình nào </w:t>
            </w:r>
            <w:r>
              <w:rPr>
                <w:szCs w:val="28"/>
                <w:lang w:val="nl-NL"/>
              </w:rPr>
              <w:t>đ</w:t>
            </w:r>
            <w:r w:rsidRPr="00692F15">
              <w:rPr>
                <w:szCs w:val="28"/>
                <w:lang w:val="nl-NL"/>
              </w:rPr>
              <w:t xml:space="preserve">ược chia thành </w:t>
            </w:r>
            <w:r>
              <w:rPr>
                <w:szCs w:val="28"/>
                <w:lang w:val="nl-NL"/>
              </w:rPr>
              <w:t>6</w:t>
            </w:r>
            <w:r w:rsidRPr="00692F15">
              <w:rPr>
                <w:szCs w:val="28"/>
                <w:lang w:val="nl-NL"/>
              </w:rPr>
              <w:t xml:space="preserve"> phần</w:t>
            </w:r>
          </w:p>
          <w:p w:rsidR="00C31A89" w:rsidRPr="00692F15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 GV nhận xét</w:t>
            </w:r>
            <w:r>
              <w:rPr>
                <w:bCs/>
                <w:szCs w:val="28"/>
                <w:lang w:val="nl-NL"/>
              </w:rPr>
              <w:t>, tuyên dương.</w:t>
            </w:r>
          </w:p>
          <w:p w:rsidR="003A4D4B" w:rsidRPr="00692F15" w:rsidRDefault="003A4D4B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=&gt; Qua BT số 1,2 đã giúp các con biết cách nhận biết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740" w:dyaOrig="620">
                <v:shape id="_x0000_i1073" type="#_x0000_t75" style="width:36.75pt;height:30.65pt" o:ole="">
                  <v:imagedata r:id="rId54" o:title=""/>
                </v:shape>
                <o:OLEObject Type="Embed" ProgID="Equation.DSMT4" ShapeID="_x0000_i1073" DrawAspect="Content" ObjectID="_1721458408" r:id="rId74"/>
              </w:objec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bCs/>
                <w:szCs w:val="28"/>
                <w:lang w:val="nl-NL"/>
              </w:rPr>
              <w:t xml:space="preserve"> của 1 hình.</w:t>
            </w:r>
          </w:p>
          <w:p w:rsidR="00C31A89" w:rsidRPr="00692F15" w:rsidRDefault="00C31A89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>Bài 3: (Làm việc chung cả lớp)</w:t>
            </w:r>
          </w:p>
          <w:p w:rsidR="00C31A89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- Gọi HS đọc đề bài.</w:t>
            </w:r>
          </w:p>
          <w:p w:rsidR="003A4D4B" w:rsidRPr="003A4D4B" w:rsidRDefault="003A4D4B" w:rsidP="00C31A89">
            <w:pPr>
              <w:spacing w:line="276" w:lineRule="auto"/>
              <w:jc w:val="both"/>
              <w:rPr>
                <w:bCs/>
                <w:sz w:val="40"/>
                <w:szCs w:val="40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hướng dẫn HS thực hành gấp</w:t>
            </w:r>
            <w:r>
              <w:rPr>
                <w:bCs/>
                <w:szCs w:val="28"/>
                <w:lang w:val="nl-NL"/>
              </w:rPr>
              <w:t xml:space="preserve"> hình để tạo thành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740" w:dyaOrig="620">
                <v:shape id="_x0000_i1075" type="#_x0000_t75" style="width:36.75pt;height:30.65pt" o:ole="">
                  <v:imagedata r:id="rId54" o:title=""/>
                </v:shape>
                <o:OLEObject Type="Embed" ProgID="Equation.DSMT4" ShapeID="_x0000_i1075" DrawAspect="Content" ObjectID="_1721458409" r:id="rId75"/>
              </w:object>
            </w:r>
          </w:p>
          <w:p w:rsidR="00C31A89" w:rsidRPr="00692F15" w:rsidRDefault="00C31A89" w:rsidP="00C31A89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0F8B1A59" wp14:editId="667E76DC">
                  <wp:extent cx="2574148" cy="1214077"/>
                  <wp:effectExtent l="0" t="0" r="0" b="571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6"/>
                          <a:srcRect l="24810" t="44111" r="15277" b="14084"/>
                          <a:stretch/>
                        </pic:blipFill>
                        <pic:spPr bwMode="auto">
                          <a:xfrm>
                            <a:off x="0" y="0"/>
                            <a:ext cx="2574707" cy="1214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31A89" w:rsidRPr="00692F15" w:rsidRDefault="00C31A89" w:rsidP="00C31A89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</w:t>
            </w:r>
          </w:p>
        </w:tc>
        <w:tc>
          <w:tcPr>
            <w:tcW w:w="4062" w:type="dxa"/>
          </w:tcPr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C31A89" w:rsidRDefault="00C31A89" w:rsidP="00C31A89">
            <w:pPr>
              <w:spacing w:line="276" w:lineRule="auto"/>
              <w:rPr>
                <w:sz w:val="16"/>
                <w:szCs w:val="16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đọc thầm yêu cầu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quan sát</w:t>
            </w:r>
            <w:r>
              <w:rPr>
                <w:szCs w:val="28"/>
                <w:lang w:val="nl-NL"/>
              </w:rPr>
              <w:t xml:space="preserve"> thảo luận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8B75E2" w:rsidRPr="008B75E2" w:rsidRDefault="008B75E2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Đại diện nhóm trả lời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5F62A1">
              <w:rPr>
                <w:szCs w:val="28"/>
                <w:lang w:val="nl-NL"/>
              </w:rPr>
              <w:t xml:space="preserve">Đã tô màu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63" type="#_x0000_t75" style="width:10.7pt;height:30.65pt" o:ole="">
                  <v:imagedata r:id="rId58" o:title=""/>
                </v:shape>
                <o:OLEObject Type="Embed" ProgID="Equation.DSMT4" ShapeID="_x0000_i1063" DrawAspect="Content" ObjectID="_1721458410" r:id="rId77"/>
              </w:object>
            </w:r>
            <w:r w:rsidR="008B75E2">
              <w:rPr>
                <w:szCs w:val="28"/>
                <w:lang w:val="nl-NL"/>
              </w:rPr>
              <w:t xml:space="preserve"> </w:t>
            </w:r>
            <w:r w:rsidRPr="005F62A1">
              <w:rPr>
                <w:szCs w:val="28"/>
                <w:lang w:val="nl-NL"/>
              </w:rPr>
              <w:t xml:space="preserve">hình </w:t>
            </w:r>
            <w:r>
              <w:rPr>
                <w:szCs w:val="28"/>
                <w:lang w:val="nl-NL"/>
              </w:rPr>
              <w:t>4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Hình không được</w:t>
            </w:r>
            <w:r w:rsidRPr="005F62A1">
              <w:rPr>
                <w:szCs w:val="28"/>
                <w:lang w:val="nl-NL"/>
              </w:rPr>
              <w:t xml:space="preserve"> tô màu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64" type="#_x0000_t75" style="width:10.7pt;height:30.65pt" o:ole="">
                  <v:imagedata r:id="rId58" o:title=""/>
                </v:shape>
                <o:OLEObject Type="Embed" ProgID="Equation.DSMT4" ShapeID="_x0000_i1064" DrawAspect="Content" ObjectID="_1721458411" r:id="rId78"/>
              </w:object>
            </w:r>
            <w:r>
              <w:rPr>
                <w:szCs w:val="28"/>
                <w:lang w:val="nl-NL"/>
              </w:rPr>
              <w:t>là hình 1, 2, 3</w:t>
            </w:r>
            <w:r w:rsidRPr="00692F15">
              <w:rPr>
                <w:noProof/>
                <w:szCs w:val="28"/>
              </w:rPr>
              <w:t xml:space="preserve"> 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C31A89" w:rsidRDefault="00C31A89" w:rsidP="00C31A89">
            <w:pPr>
              <w:spacing w:line="276" w:lineRule="auto"/>
              <w:rPr>
                <w:sz w:val="18"/>
                <w:szCs w:val="1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đọc đề.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thảo luận nhóm bàn.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trả lời</w:t>
            </w: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8B75E2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Đã tô màu </w:t>
            </w:r>
            <w:r w:rsidRPr="008B75E2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66" type="#_x0000_t75" style="width:10.7pt;height:30.65pt" o:ole="">
                  <v:imagedata r:id="rId65" o:title=""/>
                </v:shape>
                <o:OLEObject Type="Embed" ProgID="Equation.DSMT4" ShapeID="_x0000_i1066" DrawAspect="Content" ObjectID="_1721458412" r:id="rId79"/>
              </w:object>
            </w:r>
            <w:r w:rsidR="00C31A89" w:rsidRPr="005F62A1">
              <w:rPr>
                <w:b/>
                <w:szCs w:val="28"/>
                <w:lang w:val="nl-NL"/>
              </w:rPr>
              <w:t xml:space="preserve"> </w:t>
            </w:r>
            <w:r w:rsidR="00C31A89" w:rsidRPr="00692F15">
              <w:rPr>
                <w:szCs w:val="28"/>
                <w:lang w:val="nl-NL"/>
              </w:rPr>
              <w:t xml:space="preserve">hình </w:t>
            </w:r>
            <w:r w:rsidR="00C31A89">
              <w:rPr>
                <w:szCs w:val="28"/>
                <w:lang w:val="nl-NL"/>
              </w:rPr>
              <w:t>1,4</w:t>
            </w:r>
            <w:r w:rsidR="00C31A89" w:rsidRPr="00692F15">
              <w:rPr>
                <w:szCs w:val="28"/>
                <w:lang w:val="nl-NL"/>
              </w:rPr>
              <w:t>.</w:t>
            </w:r>
          </w:p>
          <w:p w:rsidR="00C31A89" w:rsidRPr="00692F15" w:rsidRDefault="00C31A89" w:rsidP="00C31A89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+</w:t>
            </w:r>
            <w:r>
              <w:rPr>
                <w:szCs w:val="28"/>
                <w:lang w:val="nl-NL"/>
              </w:rPr>
              <w:t xml:space="preserve"> Hình không được</w:t>
            </w:r>
            <w:r w:rsidRPr="005F62A1">
              <w:rPr>
                <w:szCs w:val="28"/>
                <w:lang w:val="nl-NL"/>
              </w:rPr>
              <w:t xml:space="preserve">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67" type="#_x0000_t75" style="width:10.7pt;height:30.65pt" o:ole="">
                  <v:imagedata r:id="rId65" o:title=""/>
                </v:shape>
                <o:OLEObject Type="Embed" ProgID="Equation.DSMT4" ShapeID="_x0000_i1067" DrawAspect="Content" ObjectID="_1721458413" r:id="rId80"/>
              </w:object>
            </w:r>
            <w:r>
              <w:rPr>
                <w:szCs w:val="28"/>
                <w:lang w:val="nl-NL"/>
              </w:rPr>
              <w:t xml:space="preserve"> là hình 2,3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nhận xét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Lắng nghe</w:t>
            </w: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chia sẻ bài làm: Hình </w:t>
            </w:r>
            <w:r>
              <w:rPr>
                <w:szCs w:val="28"/>
                <w:lang w:val="nl-NL"/>
              </w:rPr>
              <w:t>1, 2</w:t>
            </w:r>
            <w:r w:rsidRPr="00692F15">
              <w:rPr>
                <w:szCs w:val="28"/>
                <w:lang w:val="nl-NL"/>
              </w:rPr>
              <w:t xml:space="preserve"> được chia thành </w:t>
            </w:r>
            <w:r>
              <w:rPr>
                <w:szCs w:val="28"/>
                <w:lang w:val="nl-NL"/>
              </w:rPr>
              <w:t xml:space="preserve">6 </w:t>
            </w:r>
            <w:r w:rsidRPr="00692F15">
              <w:rPr>
                <w:szCs w:val="28"/>
                <w:lang w:val="nl-NL"/>
              </w:rPr>
              <w:t xml:space="preserve">phần bằng nhau, đã tô màu 1 phần. Vậy đã tô màu </w:t>
            </w:r>
            <w:r w:rsidR="008B75E2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72" type="#_x0000_t75" style="width:12.25pt;height:30.65pt" o:ole="">
                  <v:imagedata r:id="rId70" o:title=""/>
                </v:shape>
                <o:OLEObject Type="Embed" ProgID="Equation.DSMT4" ShapeID="_x0000_i1072" DrawAspect="Content" ObjectID="_1721458414" r:id="rId81"/>
              </w:object>
            </w:r>
            <w:r w:rsidRPr="00692F15">
              <w:rPr>
                <w:szCs w:val="28"/>
                <w:lang w:val="nl-NL"/>
              </w:rPr>
              <w:t xml:space="preserve"> hình </w:t>
            </w:r>
            <w:r>
              <w:rPr>
                <w:szCs w:val="28"/>
                <w:lang w:val="nl-NL"/>
              </w:rPr>
              <w:t>1, 2</w:t>
            </w:r>
            <w:r w:rsidRPr="00692F15">
              <w:rPr>
                <w:szCs w:val="28"/>
                <w:lang w:val="nl-NL"/>
              </w:rPr>
              <w:t>.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692F15">
              <w:rPr>
                <w:szCs w:val="28"/>
                <w:lang w:val="nl-NL"/>
              </w:rPr>
              <w:t xml:space="preserve">Hình 3  không được tô màu vào một </w:t>
            </w:r>
            <w:r>
              <w:rPr>
                <w:szCs w:val="28"/>
                <w:lang w:val="nl-NL"/>
              </w:rPr>
              <w:t>phần sáu</w:t>
            </w:r>
            <w:r w:rsidRPr="00692F15">
              <w:rPr>
                <w:szCs w:val="28"/>
                <w:lang w:val="nl-NL"/>
              </w:rPr>
              <w:t>.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nhận xét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Lắng nghe</w:t>
            </w: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3A4D4B" w:rsidRDefault="003A4D4B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3A4D4B" w:rsidRPr="003A4D4B" w:rsidRDefault="003A4D4B" w:rsidP="00C31A89">
            <w:pPr>
              <w:spacing w:line="276" w:lineRule="auto"/>
              <w:rPr>
                <w:sz w:val="36"/>
                <w:szCs w:val="36"/>
                <w:lang w:val="nl-NL"/>
              </w:rPr>
            </w:pPr>
          </w:p>
          <w:p w:rsidR="003A4D4B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</w:t>
            </w:r>
            <w:r>
              <w:rPr>
                <w:szCs w:val="28"/>
                <w:lang w:val="nl-NL"/>
              </w:rPr>
              <w:t>HS đọc: Thực hành gấp hình để tạo thành</w:t>
            </w:r>
            <w:r w:rsidR="003A4D4B">
              <w:rPr>
                <w:bCs/>
                <w:szCs w:val="28"/>
                <w:lang w:val="nl-NL"/>
              </w:rPr>
              <w:t xml:space="preserve"> </w:t>
            </w:r>
            <w:r w:rsidR="008B75E2" w:rsidRPr="008B75E2">
              <w:rPr>
                <w:position w:val="-24"/>
                <w:szCs w:val="28"/>
                <w:lang w:val="nl-NL"/>
              </w:rPr>
              <w:object w:dxaOrig="740" w:dyaOrig="620">
                <v:shape id="_x0000_i1074" type="#_x0000_t75" style="width:36.75pt;height:30.65pt" o:ole="">
                  <v:imagedata r:id="rId54" o:title=""/>
                </v:shape>
                <o:OLEObject Type="Embed" ProgID="Equation.DSMT4" ShapeID="_x0000_i1074" DrawAspect="Content" ObjectID="_1721458415" r:id="rId82"/>
              </w:object>
            </w:r>
          </w:p>
          <w:p w:rsidR="00C31A89" w:rsidRPr="00692F15" w:rsidRDefault="003A4D4B" w:rsidP="00C31A89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theo dõi</w:t>
            </w:r>
            <w:r w:rsidR="00C31A89">
              <w:rPr>
                <w:szCs w:val="28"/>
                <w:lang w:val="nl-NL"/>
              </w:rPr>
              <w:t xml:space="preserve"> và thực hành theo hướng dẫn</w:t>
            </w: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692F15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Default="00C31A89" w:rsidP="00C31A89">
            <w:pPr>
              <w:spacing w:line="276" w:lineRule="auto"/>
              <w:rPr>
                <w:szCs w:val="28"/>
                <w:lang w:val="nl-NL"/>
              </w:rPr>
            </w:pPr>
          </w:p>
          <w:p w:rsidR="00C31A89" w:rsidRPr="00C53C14" w:rsidRDefault="00C31A89" w:rsidP="00C31A89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H</w:t>
            </w:r>
            <w:r>
              <w:rPr>
                <w:szCs w:val="28"/>
                <w:lang w:val="nl-NL"/>
              </w:rPr>
              <w:t>S thực hành, chia sẻ trước lớp.</w:t>
            </w:r>
            <w:r w:rsidRPr="00692F15">
              <w:rPr>
                <w:vanish/>
                <w:szCs w:val="28"/>
                <w:lang w:val="nl-NL"/>
              </w:rPr>
              <w:t>S chia</w:t>
            </w:r>
          </w:p>
        </w:tc>
      </w:tr>
      <w:tr w:rsidR="003A4D4B" w:rsidTr="00C7723F">
        <w:tc>
          <w:tcPr>
            <w:tcW w:w="5226" w:type="dxa"/>
          </w:tcPr>
          <w:p w:rsidR="003A4D4B" w:rsidRPr="00692F15" w:rsidRDefault="003A4D4B" w:rsidP="00C31A89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lastRenderedPageBreak/>
              <w:t>D. Vận dụng</w:t>
            </w:r>
          </w:p>
        </w:tc>
        <w:tc>
          <w:tcPr>
            <w:tcW w:w="4062" w:type="dxa"/>
          </w:tcPr>
          <w:p w:rsidR="003A4D4B" w:rsidRDefault="003A4D4B" w:rsidP="00C31A89">
            <w:pPr>
              <w:spacing w:line="276" w:lineRule="auto"/>
              <w:rPr>
                <w:szCs w:val="28"/>
                <w:lang w:val="nl-NL"/>
              </w:rPr>
            </w:pPr>
          </w:p>
        </w:tc>
      </w:tr>
      <w:tr w:rsidR="003A4D4B" w:rsidTr="00F53407">
        <w:trPr>
          <w:trHeight w:val="3251"/>
        </w:trPr>
        <w:tc>
          <w:tcPr>
            <w:tcW w:w="5226" w:type="dxa"/>
          </w:tcPr>
          <w:p w:rsidR="003A4D4B" w:rsidRPr="003A4D4B" w:rsidRDefault="003A4D4B" w:rsidP="00F53407">
            <w:pPr>
              <w:spacing w:line="288" w:lineRule="auto"/>
              <w:jc w:val="both"/>
              <w:rPr>
                <w:szCs w:val="28"/>
              </w:rPr>
            </w:pPr>
            <w:r w:rsidRPr="003A4D4B">
              <w:rPr>
                <w:szCs w:val="28"/>
              </w:rPr>
              <w:lastRenderedPageBreak/>
              <w:t xml:space="preserve">- Gọi HS đọc đề bài. </w:t>
            </w:r>
          </w:p>
          <w:p w:rsidR="003A4D4B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41111A8B" wp14:editId="483426C7">
                  <wp:extent cx="3057525" cy="767406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3"/>
                          <a:srcRect l="18162" t="56409" r="15919" b="14446"/>
                          <a:stretch/>
                        </pic:blipFill>
                        <pic:spPr bwMode="auto">
                          <a:xfrm>
                            <a:off x="0" y="0"/>
                            <a:ext cx="3060374" cy="7681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A4D4B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3A4D4B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3A4D4B" w:rsidRPr="00692F15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tổ chức trò chơi “</w:t>
            </w:r>
            <w:r>
              <w:rPr>
                <w:szCs w:val="28"/>
                <w:lang w:val="nl-NL"/>
              </w:rPr>
              <w:t>Ghép đôi</w:t>
            </w:r>
            <w:r w:rsidRPr="00692F15">
              <w:rPr>
                <w:szCs w:val="28"/>
                <w:lang w:val="nl-NL"/>
              </w:rPr>
              <w:t xml:space="preserve">”. Chơi theo nhóm </w:t>
            </w:r>
            <w:r>
              <w:rPr>
                <w:szCs w:val="28"/>
                <w:lang w:val="nl-NL"/>
              </w:rPr>
              <w:t>6</w:t>
            </w:r>
            <w:r w:rsidRPr="00692F15">
              <w:rPr>
                <w:szCs w:val="28"/>
                <w:lang w:val="nl-NL"/>
              </w:rPr>
              <w:t>:</w:t>
            </w:r>
            <w:r>
              <w:rPr>
                <w:szCs w:val="28"/>
                <w:lang w:val="nl-NL"/>
              </w:rPr>
              <w:t xml:space="preserve"> Mỗi em chọn 1 chiếc thẻ (gồm các thẻ:</w:t>
            </w:r>
            <w:r w:rsidR="00F53407">
              <w:rPr>
                <w:szCs w:val="28"/>
                <w:lang w:val="nl-NL"/>
              </w:rPr>
              <w:t xml:space="preserve"> </w:t>
            </w:r>
            <w:r w:rsidR="00F53407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79" type="#_x0000_t75" style="width:10.7pt;height:30.65pt" o:ole="">
                  <v:imagedata r:id="rId58" o:title=""/>
                </v:shape>
                <o:OLEObject Type="Embed" ProgID="Equation.DSMT4" ShapeID="_x0000_i1079" DrawAspect="Content" ObjectID="_1721458416" r:id="rId84"/>
              </w:object>
            </w:r>
            <w:r w:rsidR="00F53407">
              <w:rPr>
                <w:szCs w:val="28"/>
                <w:lang w:val="nl-NL"/>
              </w:rPr>
              <w:t xml:space="preserve">; </w:t>
            </w:r>
            <w:r w:rsidR="00F53407" w:rsidRPr="00F53407">
              <w:rPr>
                <w:position w:val="-24"/>
                <w:szCs w:val="28"/>
                <w:lang w:val="nl-NL"/>
              </w:rPr>
              <w:object w:dxaOrig="220" w:dyaOrig="620">
                <v:shape id="_x0000_i1080" type="#_x0000_t75" style="width:10.7pt;height:30.65pt" o:ole="">
                  <v:imagedata r:id="rId65" o:title=""/>
                </v:shape>
                <o:OLEObject Type="Embed" ProgID="Equation.DSMT4" ShapeID="_x0000_i1080" DrawAspect="Content" ObjectID="_1721458417" r:id="rId85"/>
              </w:object>
            </w:r>
            <w:r w:rsidR="00F53407" w:rsidRPr="00F53407">
              <w:rPr>
                <w:szCs w:val="28"/>
                <w:lang w:val="nl-NL"/>
              </w:rPr>
              <w:t xml:space="preserve">; </w:t>
            </w:r>
            <w:r w:rsidR="00F53407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81" type="#_x0000_t75" style="width:12.25pt;height:30.65pt" o:ole="">
                  <v:imagedata r:id="rId70" o:title=""/>
                </v:shape>
                <o:OLEObject Type="Embed" ProgID="Equation.DSMT4" ShapeID="_x0000_i1081" DrawAspect="Content" ObjectID="_1721458418" r:id="rId86"/>
              </w:object>
            </w:r>
            <w:r w:rsidR="00F53407">
              <w:rPr>
                <w:b/>
                <w:szCs w:val="28"/>
                <w:lang w:val="nl-NL"/>
              </w:rPr>
              <w:t xml:space="preserve"> </w:t>
            </w:r>
            <w:r w:rsidRPr="00216227">
              <w:rPr>
                <w:szCs w:val="28"/>
                <w:lang w:val="nl-NL"/>
              </w:rPr>
              <w:t>Hình A, Hình B, Hình C)</w:t>
            </w:r>
            <w:r>
              <w:rPr>
                <w:szCs w:val="28"/>
                <w:lang w:val="nl-NL"/>
              </w:rPr>
              <w:t>, sau đó ghép đôi với bạn cho đúng phần bánh các bạn đã ăn tương ứng với hình nào.</w:t>
            </w:r>
          </w:p>
          <w:p w:rsidR="003A4D4B" w:rsidRPr="00692F15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Nhận xét, tuyên dương, khen thưởng những nhóm làm nhanh.</w:t>
            </w:r>
          </w:p>
          <w:p w:rsidR="003A4D4B" w:rsidRPr="00692F15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Nhận xét tiết học.</w:t>
            </w:r>
          </w:p>
        </w:tc>
        <w:tc>
          <w:tcPr>
            <w:tcW w:w="4062" w:type="dxa"/>
          </w:tcPr>
          <w:p w:rsidR="003A4D4B" w:rsidRPr="003A4D4B" w:rsidRDefault="003A4D4B" w:rsidP="00F5340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 xml:space="preserve">HS đọc đầu bài: </w:t>
            </w:r>
            <w:r w:rsidRPr="003A4D4B">
              <w:rPr>
                <w:szCs w:val="28"/>
              </w:rPr>
              <w:t xml:space="preserve">Tuấn đã ăn </w:t>
            </w:r>
            <w:r w:rsidR="00F53407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78" type="#_x0000_t75" style="width:10.7pt;height:30.65pt" o:ole="">
                  <v:imagedata r:id="rId58" o:title=""/>
                </v:shape>
                <o:OLEObject Type="Embed" ProgID="Equation.DSMT4" ShapeID="_x0000_i1078" DrawAspect="Content" ObjectID="_1721458419" r:id="rId87"/>
              </w:object>
            </w:r>
            <w:r w:rsidRPr="003A4D4B">
              <w:rPr>
                <w:szCs w:val="28"/>
              </w:rPr>
              <w:t xml:space="preserve"> chiếc bánh, Khang đã ăn </w:t>
            </w:r>
            <w:r w:rsidR="00F53407" w:rsidRPr="008B75E2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77" type="#_x0000_t75" style="width:10.7pt;height:30.65pt" o:ole="">
                  <v:imagedata r:id="rId65" o:title=""/>
                </v:shape>
                <o:OLEObject Type="Embed" ProgID="Equation.DSMT4" ShapeID="_x0000_i1077" DrawAspect="Content" ObjectID="_1721458420" r:id="rId88"/>
              </w:object>
            </w:r>
            <w:r w:rsidRPr="003A4D4B">
              <w:rPr>
                <w:szCs w:val="28"/>
              </w:rPr>
              <w:t xml:space="preserve"> chiếc bánh, Minh đã ăn </w:t>
            </w:r>
            <w:r w:rsidR="00F53407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76" type="#_x0000_t75" style="width:12.25pt;height:30.65pt" o:ole="">
                  <v:imagedata r:id="rId70" o:title=""/>
                </v:shape>
                <o:OLEObject Type="Embed" ProgID="Equation.DSMT4" ShapeID="_x0000_i1076" DrawAspect="Content" ObjectID="_1721458421" r:id="rId89"/>
              </w:object>
            </w:r>
            <w:r w:rsidRPr="003A4D4B">
              <w:rPr>
                <w:szCs w:val="28"/>
              </w:rPr>
              <w:t xml:space="preserve"> chiếc bánh. Theo em mỗi bạn đó đã </w:t>
            </w:r>
            <w:proofErr w:type="gramStart"/>
            <w:r w:rsidRPr="003A4D4B">
              <w:rPr>
                <w:szCs w:val="28"/>
              </w:rPr>
              <w:t>ăn</w:t>
            </w:r>
            <w:proofErr w:type="gramEnd"/>
            <w:r w:rsidRPr="003A4D4B">
              <w:rPr>
                <w:szCs w:val="28"/>
              </w:rPr>
              <w:t xml:space="preserve"> phần bánh của chiếc bánh nào sau đây?</w:t>
            </w:r>
          </w:p>
          <w:p w:rsidR="003A4D4B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chơi nhóm </w:t>
            </w:r>
            <w:r>
              <w:rPr>
                <w:szCs w:val="28"/>
                <w:lang w:val="nl-NL"/>
              </w:rPr>
              <w:t xml:space="preserve">6. Nhóm nào trả lời đúng kết quả và nhanh nhất </w:t>
            </w:r>
            <w:r w:rsidRPr="00692F15">
              <w:rPr>
                <w:szCs w:val="28"/>
                <w:lang w:val="nl-NL"/>
              </w:rPr>
              <w:t xml:space="preserve">sẽ được khen, thưởng. </w:t>
            </w:r>
          </w:p>
          <w:p w:rsidR="003A4D4B" w:rsidRPr="00377EBA" w:rsidRDefault="003A4D4B" w:rsidP="00F53407">
            <w:pPr>
              <w:spacing w:line="288" w:lineRule="auto"/>
              <w:jc w:val="both"/>
              <w:rPr>
                <w:spacing w:val="-10"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377EBA">
              <w:rPr>
                <w:spacing w:val="-10"/>
                <w:szCs w:val="28"/>
              </w:rPr>
              <w:t xml:space="preserve">Tuấn đã ăn </w:t>
            </w:r>
            <w:r w:rsidR="00F53407" w:rsidRPr="008B75E2">
              <w:rPr>
                <w:position w:val="-24"/>
                <w:szCs w:val="28"/>
                <w:lang w:val="nl-NL"/>
              </w:rPr>
              <w:object w:dxaOrig="220" w:dyaOrig="620">
                <v:shape id="_x0000_i1084" type="#_x0000_t75" style="width:10.7pt;height:30.65pt" o:ole="">
                  <v:imagedata r:id="rId58" o:title=""/>
                </v:shape>
                <o:OLEObject Type="Embed" ProgID="Equation.DSMT4" ShapeID="_x0000_i1084" DrawAspect="Content" ObjectID="_1721458422" r:id="rId90"/>
              </w:object>
            </w:r>
            <w:r w:rsidRPr="00377EBA">
              <w:rPr>
                <w:spacing w:val="-10"/>
                <w:szCs w:val="28"/>
              </w:rPr>
              <w:t xml:space="preserve"> chiếc bánh - Hình A</w:t>
            </w:r>
          </w:p>
          <w:p w:rsidR="003A4D4B" w:rsidRPr="00377EBA" w:rsidRDefault="003A4D4B" w:rsidP="00F53407">
            <w:pPr>
              <w:spacing w:line="288" w:lineRule="auto"/>
              <w:jc w:val="both"/>
              <w:rPr>
                <w:spacing w:val="-10"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377EBA">
              <w:rPr>
                <w:spacing w:val="-10"/>
                <w:szCs w:val="28"/>
              </w:rPr>
              <w:t xml:space="preserve">Khang đã ăn </w:t>
            </w:r>
            <w:r w:rsidR="00F53407" w:rsidRPr="00F53407">
              <w:rPr>
                <w:position w:val="-24"/>
                <w:szCs w:val="28"/>
                <w:lang w:val="nl-NL"/>
              </w:rPr>
              <w:object w:dxaOrig="220" w:dyaOrig="620">
                <v:shape id="_x0000_i1083" type="#_x0000_t75" style="width:10.7pt;height:30.65pt" o:ole="">
                  <v:imagedata r:id="rId65" o:title=""/>
                </v:shape>
                <o:OLEObject Type="Embed" ProgID="Equation.DSMT4" ShapeID="_x0000_i1083" DrawAspect="Content" ObjectID="_1721458423" r:id="rId91"/>
              </w:object>
            </w:r>
            <w:r w:rsidRPr="00377EBA">
              <w:rPr>
                <w:spacing w:val="-10"/>
                <w:szCs w:val="28"/>
              </w:rPr>
              <w:t xml:space="preserve"> chiếc bánh Hình B</w:t>
            </w:r>
          </w:p>
          <w:p w:rsidR="003A4D4B" w:rsidRPr="00377EBA" w:rsidRDefault="003A4D4B" w:rsidP="00F53407">
            <w:pPr>
              <w:spacing w:line="288" w:lineRule="auto"/>
              <w:jc w:val="both"/>
              <w:rPr>
                <w:spacing w:val="-6"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>
              <w:rPr>
                <w:spacing w:val="-6"/>
                <w:szCs w:val="28"/>
              </w:rPr>
              <w:t xml:space="preserve">Minh </w:t>
            </w:r>
            <w:r w:rsidRPr="00377EBA">
              <w:rPr>
                <w:spacing w:val="-6"/>
                <w:szCs w:val="28"/>
              </w:rPr>
              <w:t xml:space="preserve">đã ăn </w:t>
            </w:r>
            <w:r w:rsidR="00F53407" w:rsidRPr="008B75E2">
              <w:rPr>
                <w:b/>
                <w:position w:val="-24"/>
                <w:szCs w:val="28"/>
                <w:lang w:val="nl-NL"/>
              </w:rPr>
              <w:object w:dxaOrig="240" w:dyaOrig="620">
                <v:shape id="_x0000_i1082" type="#_x0000_t75" style="width:12.25pt;height:30.65pt" o:ole="">
                  <v:imagedata r:id="rId70" o:title=""/>
                </v:shape>
                <o:OLEObject Type="Embed" ProgID="Equation.DSMT4" ShapeID="_x0000_i1082" DrawAspect="Content" ObjectID="_1721458424" r:id="rId92"/>
              </w:object>
            </w:r>
            <w:r w:rsidRPr="00377EBA">
              <w:rPr>
                <w:spacing w:val="-6"/>
                <w:szCs w:val="28"/>
              </w:rPr>
              <w:t xml:space="preserve"> chiếc bánh Hình </w:t>
            </w:r>
            <w:r>
              <w:rPr>
                <w:spacing w:val="-6"/>
                <w:szCs w:val="28"/>
              </w:rPr>
              <w:t>C</w:t>
            </w:r>
          </w:p>
          <w:p w:rsidR="003A4D4B" w:rsidRPr="00692F15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3A4D4B" w:rsidRPr="00692F15" w:rsidRDefault="003A4D4B" w:rsidP="00F5340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</w:tc>
      </w:tr>
    </w:tbl>
    <w:p w:rsidR="003A4D4B" w:rsidRPr="007A2243" w:rsidRDefault="003A4D4B" w:rsidP="003A4D4B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7A2243">
        <w:rPr>
          <w:b/>
          <w:bCs/>
          <w:szCs w:val="28"/>
          <w:lang w:val="nl-NL"/>
        </w:rPr>
        <w:t>IV. ĐIỀU CHỈNH SAU TIẾT DẠY</w:t>
      </w:r>
    </w:p>
    <w:p w:rsidR="003A4D4B" w:rsidRDefault="003A4D4B" w:rsidP="003A4D4B">
      <w:pPr>
        <w:spacing w:line="288" w:lineRule="auto"/>
        <w:jc w:val="both"/>
        <w:outlineLvl w:val="0"/>
        <w:rPr>
          <w:bCs/>
          <w:szCs w:val="28"/>
          <w:lang w:val="nl-NL"/>
        </w:rPr>
      </w:pPr>
      <w:r>
        <w:rPr>
          <w:bCs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838F4" w:rsidRDefault="000838F4" w:rsidP="00E22F32">
      <w:pPr>
        <w:spacing w:line="288" w:lineRule="auto"/>
        <w:jc w:val="both"/>
        <w:outlineLvl w:val="0"/>
        <w:rPr>
          <w:bCs/>
          <w:szCs w:val="28"/>
          <w:lang w:val="nl-NL"/>
        </w:rPr>
      </w:pPr>
    </w:p>
    <w:p w:rsidR="003A4D4B" w:rsidRPr="00692F15" w:rsidRDefault="003A4D4B" w:rsidP="003A4D4B">
      <w:pPr>
        <w:spacing w:line="288" w:lineRule="auto"/>
        <w:ind w:left="720" w:hanging="720"/>
        <w:jc w:val="center"/>
        <w:rPr>
          <w:b/>
          <w:bCs/>
          <w:szCs w:val="28"/>
          <w:lang w:val="nl-NL"/>
        </w:rPr>
      </w:pPr>
      <w:r w:rsidRPr="00692F15">
        <w:rPr>
          <w:b/>
          <w:bCs/>
          <w:szCs w:val="28"/>
          <w:lang w:val="nl-NL"/>
        </w:rPr>
        <w:t xml:space="preserve">Bài </w:t>
      </w:r>
      <w:r>
        <w:rPr>
          <w:b/>
          <w:bCs/>
          <w:szCs w:val="28"/>
          <w:lang w:val="nl-NL"/>
        </w:rPr>
        <w:t>28</w:t>
      </w:r>
      <w:r w:rsidRPr="00692F15">
        <w:rPr>
          <w:b/>
          <w:bCs/>
          <w:szCs w:val="28"/>
          <w:lang w:val="nl-NL"/>
        </w:rPr>
        <w:t xml:space="preserve">: </w:t>
      </w:r>
      <w:r>
        <w:rPr>
          <w:b/>
          <w:szCs w:val="28"/>
        </w:rPr>
        <w:t xml:space="preserve">MỘT PHẦN BẢY. </w:t>
      </w:r>
      <w:proofErr w:type="gramStart"/>
      <w:r>
        <w:rPr>
          <w:b/>
          <w:szCs w:val="28"/>
        </w:rPr>
        <w:t>MỘT PHẦN TÁM.</w:t>
      </w:r>
      <w:proofErr w:type="gramEnd"/>
      <w:r>
        <w:rPr>
          <w:b/>
          <w:szCs w:val="28"/>
        </w:rPr>
        <w:t xml:space="preserve"> MỘT PHẦN CHÍN</w:t>
      </w:r>
      <w:r w:rsidRPr="00692F15">
        <w:rPr>
          <w:b/>
          <w:bCs/>
          <w:szCs w:val="28"/>
          <w:lang w:val="nl-NL"/>
        </w:rPr>
        <w:t xml:space="preserve"> </w:t>
      </w:r>
    </w:p>
    <w:p w:rsidR="003A4D4B" w:rsidRPr="00D3255C" w:rsidRDefault="003A4D4B" w:rsidP="00D3255C">
      <w:pPr>
        <w:spacing w:line="288" w:lineRule="auto"/>
        <w:rPr>
          <w:b/>
          <w:bCs/>
          <w:szCs w:val="28"/>
          <w:lang w:val="nl-NL"/>
        </w:rPr>
      </w:pPr>
      <w:r w:rsidRPr="00D3255C">
        <w:rPr>
          <w:b/>
          <w:bCs/>
          <w:szCs w:val="28"/>
          <w:lang w:val="nl-NL"/>
        </w:rPr>
        <w:t>I. YÊU CẦU CẦN ĐẠ</w:t>
      </w:r>
      <w:r w:rsidR="00F53407">
        <w:rPr>
          <w:b/>
          <w:bCs/>
          <w:szCs w:val="28"/>
          <w:lang w:val="nl-NL"/>
        </w:rPr>
        <w:t>T</w:t>
      </w:r>
    </w:p>
    <w:p w:rsidR="003A4D4B" w:rsidRPr="00692F15" w:rsidRDefault="003A4D4B" w:rsidP="00D3255C">
      <w:pPr>
        <w:spacing w:line="288" w:lineRule="auto"/>
        <w:jc w:val="both"/>
        <w:rPr>
          <w:b/>
          <w:szCs w:val="28"/>
          <w:lang w:val="nl-NL"/>
        </w:rPr>
      </w:pPr>
      <w:r w:rsidRPr="00692F15">
        <w:rPr>
          <w:b/>
          <w:szCs w:val="28"/>
          <w:lang w:val="nl-NL"/>
        </w:rPr>
        <w:t xml:space="preserve">1. </w:t>
      </w:r>
      <w:r w:rsidR="00D3255C">
        <w:rPr>
          <w:b/>
          <w:szCs w:val="28"/>
          <w:lang w:val="nl-NL"/>
        </w:rPr>
        <w:t>Kiến thức, kĩ năng</w:t>
      </w:r>
    </w:p>
    <w:p w:rsidR="003A4D4B" w:rsidRPr="00692F15" w:rsidRDefault="003A4D4B" w:rsidP="00D3255C">
      <w:pPr>
        <w:spacing w:line="288" w:lineRule="auto"/>
        <w:jc w:val="both"/>
        <w:rPr>
          <w:b/>
          <w:szCs w:val="28"/>
          <w:lang w:val="nl-NL"/>
        </w:rPr>
      </w:pPr>
      <w:r w:rsidRPr="00692F15">
        <w:rPr>
          <w:szCs w:val="28"/>
          <w:lang w:val="nl-NL"/>
        </w:rPr>
        <w:t xml:space="preserve">- Nhận biết (thông qua hình ảnh trực quan) về “một phần </w:t>
      </w:r>
      <w:r>
        <w:rPr>
          <w:szCs w:val="28"/>
          <w:lang w:val="nl-NL"/>
        </w:rPr>
        <w:t>bảy</w:t>
      </w:r>
      <w:r w:rsidRPr="00692F15">
        <w:rPr>
          <w:szCs w:val="28"/>
          <w:lang w:val="nl-NL"/>
        </w:rPr>
        <w:t xml:space="preserve">”, “một phần </w:t>
      </w:r>
      <w:r>
        <w:rPr>
          <w:szCs w:val="28"/>
          <w:lang w:val="nl-NL"/>
        </w:rPr>
        <w:t>tám</w:t>
      </w:r>
      <w:r w:rsidRPr="00692F15">
        <w:rPr>
          <w:szCs w:val="28"/>
          <w:lang w:val="nl-NL"/>
        </w:rPr>
        <w:t xml:space="preserve">”, “một phần </w:t>
      </w:r>
      <w:r>
        <w:rPr>
          <w:szCs w:val="28"/>
          <w:lang w:val="nl-NL"/>
        </w:rPr>
        <w:t>chín</w:t>
      </w:r>
      <w:r w:rsidRPr="00692F15">
        <w:rPr>
          <w:szCs w:val="28"/>
          <w:lang w:val="nl-NL"/>
        </w:rPr>
        <w:t xml:space="preserve">”. Biết đọc </w:t>
      </w:r>
      <w:r w:rsidR="00084F8A" w:rsidRPr="00F53407">
        <w:rPr>
          <w:position w:val="-24"/>
          <w:szCs w:val="28"/>
          <w:lang w:val="nl-NL"/>
        </w:rPr>
        <w:object w:dxaOrig="760" w:dyaOrig="620">
          <v:shape id="_x0000_i1085" type="#_x0000_t75" style="width:38.3pt;height:30.65pt" o:ole="">
            <v:imagedata r:id="rId93" o:title=""/>
          </v:shape>
          <o:OLEObject Type="Embed" ProgID="Equation.DSMT4" ShapeID="_x0000_i1085" DrawAspect="Content" ObjectID="_1721458425" r:id="rId94"/>
        </w:object>
      </w:r>
    </w:p>
    <w:p w:rsidR="003A4D4B" w:rsidRPr="00692F15" w:rsidRDefault="003A4D4B" w:rsidP="00D3255C">
      <w:pPr>
        <w:spacing w:line="288" w:lineRule="auto"/>
        <w:jc w:val="both"/>
        <w:rPr>
          <w:spacing w:val="8"/>
          <w:szCs w:val="28"/>
          <w:lang w:val="nl-NL"/>
        </w:rPr>
      </w:pPr>
      <w:r w:rsidRPr="00692F15">
        <w:rPr>
          <w:spacing w:val="8"/>
          <w:szCs w:val="28"/>
          <w:lang w:val="nl-NL"/>
        </w:rPr>
        <w:t>- Vận dụng nội dung đã học đã học vào giải quyết một số tình huống gắn với thực tế.</w:t>
      </w:r>
    </w:p>
    <w:p w:rsidR="003A4D4B" w:rsidRPr="00692F15" w:rsidRDefault="003A4D4B" w:rsidP="00D3255C">
      <w:pPr>
        <w:spacing w:line="288" w:lineRule="auto"/>
        <w:jc w:val="both"/>
        <w:rPr>
          <w:szCs w:val="28"/>
          <w:lang w:val="nl-NL"/>
        </w:rPr>
      </w:pPr>
      <w:r w:rsidRPr="00692F15">
        <w:rPr>
          <w:szCs w:val="28"/>
          <w:lang w:val="nl-NL"/>
        </w:rPr>
        <w:t>- Phát triển năng lực lập luận, tư duy toán học và năng lực giao tiếp toán học.</w:t>
      </w:r>
    </w:p>
    <w:p w:rsidR="003A4D4B" w:rsidRPr="00692F15" w:rsidRDefault="003A4D4B" w:rsidP="00D3255C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2. Năng lực </w:t>
      </w:r>
      <w:proofErr w:type="gramStart"/>
      <w:r w:rsidRPr="00692F15">
        <w:rPr>
          <w:b/>
          <w:szCs w:val="28"/>
        </w:rPr>
        <w:t>chung</w:t>
      </w:r>
      <w:proofErr w:type="gramEnd"/>
      <w:r w:rsidRPr="00692F15">
        <w:rPr>
          <w:b/>
          <w:szCs w:val="28"/>
        </w:rPr>
        <w:t>.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lastRenderedPageBreak/>
        <w:t>- Năng lực tự chủ, tự học: Chủ động học tập, tìm hiểu nội dung bài học. Biết lắng nghe và trả lời nội dung trong bài học.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ải quyết vấn đề và sáng tạo: tham gia tích cực trò chơi, vận dụng.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ao tiếp và hợp tác: Thực hiện tốt nhiệm vụ trong hoạt động nhóm.</w:t>
      </w:r>
    </w:p>
    <w:p w:rsidR="003A4D4B" w:rsidRPr="00692F15" w:rsidRDefault="003A4D4B" w:rsidP="00D3255C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>3. Phẩm chất.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nhân ái: Có ý thức giúp đỡ lẫn nhau trong hoạt động nhóm để hoàn thành nhiệm vụ.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chăm chỉ: Chăm chỉ suy nghĩ, trả lời câu hỏi; làm tốt các bài tập.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trách nhiệm: Giữ trật tự, biết lắng nghe, học tập nghiêm túc.</w:t>
      </w:r>
    </w:p>
    <w:p w:rsidR="003A4D4B" w:rsidRPr="00692F15" w:rsidRDefault="003A4D4B" w:rsidP="00D3255C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II. ĐỒ DÙNG DẠY HỌC </w:t>
      </w:r>
    </w:p>
    <w:p w:rsidR="003A4D4B" w:rsidRPr="00692F15" w:rsidRDefault="003A4D4B" w:rsidP="00D3255C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SGK và các thiết bị, học liệu phụ</w:t>
      </w:r>
      <w:r w:rsidR="005B42E1">
        <w:rPr>
          <w:szCs w:val="28"/>
        </w:rPr>
        <w:t>c</w:t>
      </w:r>
      <w:r w:rsidRPr="00692F15">
        <w:rPr>
          <w:szCs w:val="28"/>
        </w:rPr>
        <w:t xml:space="preserve"> vụ cho tiết dạy.</w:t>
      </w:r>
    </w:p>
    <w:p w:rsidR="003A4D4B" w:rsidRPr="005B42E1" w:rsidRDefault="005B42E1" w:rsidP="00E22F32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5B42E1">
        <w:rPr>
          <w:b/>
          <w:bCs/>
          <w:szCs w:val="28"/>
          <w:lang w:val="nl-NL"/>
        </w:rPr>
        <w:t>III. CÁC HOẠT ĐỘNG DẠY –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51"/>
        <w:gridCol w:w="3837"/>
      </w:tblGrid>
      <w:tr w:rsidR="005B42E1" w:rsidTr="005B42E1">
        <w:tc>
          <w:tcPr>
            <w:tcW w:w="5451" w:type="dxa"/>
          </w:tcPr>
          <w:p w:rsidR="005B42E1" w:rsidRPr="005B42E1" w:rsidRDefault="005B42E1" w:rsidP="005B42E1">
            <w:pPr>
              <w:spacing w:line="288" w:lineRule="auto"/>
              <w:jc w:val="center"/>
              <w:outlineLvl w:val="0"/>
              <w:rPr>
                <w:b/>
                <w:bCs/>
                <w:szCs w:val="28"/>
                <w:lang w:val="nl-NL"/>
              </w:rPr>
            </w:pPr>
            <w:r w:rsidRPr="005B42E1">
              <w:rPr>
                <w:b/>
                <w:bCs/>
                <w:szCs w:val="28"/>
                <w:lang w:val="nl-NL"/>
              </w:rPr>
              <w:t>Hoạt động của GV</w:t>
            </w:r>
          </w:p>
        </w:tc>
        <w:tc>
          <w:tcPr>
            <w:tcW w:w="3837" w:type="dxa"/>
          </w:tcPr>
          <w:p w:rsidR="005B42E1" w:rsidRPr="005B42E1" w:rsidRDefault="005B42E1" w:rsidP="005B42E1">
            <w:pPr>
              <w:spacing w:line="288" w:lineRule="auto"/>
              <w:jc w:val="center"/>
              <w:outlineLvl w:val="0"/>
              <w:rPr>
                <w:b/>
                <w:bCs/>
                <w:szCs w:val="28"/>
                <w:lang w:val="nl-NL"/>
              </w:rPr>
            </w:pPr>
            <w:r w:rsidRPr="005B42E1">
              <w:rPr>
                <w:b/>
                <w:bCs/>
                <w:szCs w:val="28"/>
                <w:lang w:val="nl-NL"/>
              </w:rPr>
              <w:t>Hoạt động của HS</w:t>
            </w:r>
          </w:p>
        </w:tc>
      </w:tr>
      <w:tr w:rsidR="005B42E1" w:rsidTr="005B42E1">
        <w:tc>
          <w:tcPr>
            <w:tcW w:w="5451" w:type="dxa"/>
          </w:tcPr>
          <w:p w:rsidR="005B42E1" w:rsidRPr="005B42E1" w:rsidRDefault="005B42E1" w:rsidP="00E22F32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lang w:val="nl-NL"/>
              </w:rPr>
            </w:pPr>
            <w:r w:rsidRPr="005B42E1">
              <w:rPr>
                <w:b/>
                <w:bCs/>
                <w:szCs w:val="28"/>
                <w:lang w:val="nl-NL"/>
              </w:rPr>
              <w:t>A. Hoạt động mở đầu</w:t>
            </w:r>
          </w:p>
          <w:p w:rsidR="005B42E1" w:rsidRDefault="005B42E1" w:rsidP="00E22F32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5B42E1">
              <w:rPr>
                <w:b/>
                <w:bCs/>
                <w:szCs w:val="28"/>
                <w:lang w:val="nl-NL"/>
              </w:rPr>
              <w:t>1. Khởi động</w:t>
            </w:r>
          </w:p>
        </w:tc>
        <w:tc>
          <w:tcPr>
            <w:tcW w:w="3837" w:type="dxa"/>
          </w:tcPr>
          <w:p w:rsidR="005B42E1" w:rsidRDefault="005B42E1" w:rsidP="00E22F32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</w:tc>
      </w:tr>
      <w:tr w:rsidR="005B42E1" w:rsidTr="005B42E1">
        <w:tc>
          <w:tcPr>
            <w:tcW w:w="5451" w:type="dxa"/>
          </w:tcPr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- GV tổ chức trò chơi </w:t>
            </w:r>
            <w:r>
              <w:rPr>
                <w:bCs/>
                <w:szCs w:val="28"/>
                <w:lang w:val="nl-NL"/>
              </w:rPr>
              <w:t xml:space="preserve">Gà con qua cầu </w:t>
            </w:r>
            <w:r w:rsidRPr="00692F15">
              <w:rPr>
                <w:bCs/>
                <w:szCs w:val="28"/>
                <w:lang w:val="nl-NL"/>
              </w:rPr>
              <w:t>để khởi động bài học.</w:t>
            </w:r>
          </w:p>
          <w:p w:rsidR="005B42E1" w:rsidRP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5B42E1">
              <w:rPr>
                <w:bCs/>
                <w:szCs w:val="28"/>
                <w:lang w:val="nl-NL"/>
              </w:rPr>
              <w:t>- GV nhận xét, tổng kết trò chơi.</w:t>
            </w:r>
          </w:p>
          <w:p w:rsidR="005B42E1" w:rsidRPr="005B42E1" w:rsidRDefault="005B42E1" w:rsidP="005B2745">
            <w:pPr>
              <w:spacing w:line="288" w:lineRule="auto"/>
              <w:jc w:val="both"/>
              <w:outlineLvl w:val="0"/>
              <w:rPr>
                <w:b/>
                <w:bCs/>
                <w:szCs w:val="28"/>
                <w:lang w:val="nl-NL"/>
              </w:rPr>
            </w:pPr>
            <w:r w:rsidRPr="005B42E1">
              <w:rPr>
                <w:b/>
                <w:bCs/>
                <w:szCs w:val="28"/>
                <w:lang w:val="nl-NL"/>
              </w:rPr>
              <w:t>2. Kết nối</w:t>
            </w: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- </w:t>
            </w:r>
            <w:r w:rsidRPr="00692F15">
              <w:rPr>
                <w:bCs/>
                <w:szCs w:val="28"/>
                <w:lang w:val="nl-NL"/>
              </w:rPr>
              <w:t>Yêu cầu HS quan sát tranh SGK</w:t>
            </w:r>
            <w:r>
              <w:rPr>
                <w:bCs/>
                <w:szCs w:val="28"/>
                <w:lang w:val="nl-NL"/>
              </w:rPr>
              <w:t xml:space="preserve">, thảo luận trả lời: </w:t>
            </w:r>
          </w:p>
          <w:p w:rsidR="005B42E1" w:rsidRPr="00692F15" w:rsidRDefault="005B42E1" w:rsidP="005B2745">
            <w:pPr>
              <w:spacing w:line="288" w:lineRule="auto"/>
              <w:jc w:val="center"/>
              <w:outlineLvl w:val="0"/>
              <w:rPr>
                <w:bCs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3E150A47" wp14:editId="4838282C">
                  <wp:extent cx="3324386" cy="976394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5"/>
                          <a:srcRect l="16130" t="33755" r="14130" b="30802"/>
                          <a:stretch/>
                        </pic:blipFill>
                        <pic:spPr bwMode="auto">
                          <a:xfrm>
                            <a:off x="0" y="0"/>
                            <a:ext cx="3326013" cy="9768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1: Chiếc bánh dài </w:t>
            </w:r>
            <w:r>
              <w:rPr>
                <w:bCs/>
                <w:szCs w:val="28"/>
                <w:lang w:val="nl-NL"/>
              </w:rPr>
              <w:t>được chia làm mấy phần bằng nhau và đã cắt ra mấy phần</w:t>
            </w:r>
            <w:r w:rsidRPr="00692F15">
              <w:rPr>
                <w:bCs/>
                <w:szCs w:val="28"/>
                <w:lang w:val="nl-NL"/>
              </w:rPr>
              <w:t>?</w:t>
            </w:r>
          </w:p>
          <w:p w:rsidR="005B42E1" w:rsidRPr="00692F15" w:rsidRDefault="005B42E1" w:rsidP="005B2745">
            <w:pPr>
              <w:spacing w:line="288" w:lineRule="auto"/>
              <w:jc w:val="center"/>
              <w:outlineLvl w:val="0"/>
              <w:rPr>
                <w:bCs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2D6A0CC8" wp14:editId="5879249B">
                  <wp:extent cx="1068080" cy="937452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5"/>
                          <a:srcRect l="16130" t="33755" r="54930" b="30802"/>
                          <a:stretch/>
                        </pic:blipFill>
                        <pic:spPr bwMode="auto">
                          <a:xfrm>
                            <a:off x="0" y="0"/>
                            <a:ext cx="1067704" cy="9371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2: Chiếc bánh </w:t>
            </w:r>
            <w:r>
              <w:rPr>
                <w:bCs/>
                <w:szCs w:val="28"/>
                <w:lang w:val="nl-NL"/>
              </w:rPr>
              <w:t>tròn ở giữa</w:t>
            </w:r>
            <w:r w:rsidRPr="00692F15">
              <w:rPr>
                <w:bCs/>
                <w:szCs w:val="28"/>
                <w:lang w:val="nl-NL"/>
              </w:rPr>
              <w:t xml:space="preserve"> </w:t>
            </w:r>
            <w:r>
              <w:rPr>
                <w:bCs/>
                <w:szCs w:val="28"/>
                <w:lang w:val="nl-NL"/>
              </w:rPr>
              <w:t xml:space="preserve">được chia làm mấy phần bằng nhau và đã cắt ra mấy </w:t>
            </w:r>
            <w:r>
              <w:rPr>
                <w:bCs/>
                <w:szCs w:val="28"/>
                <w:lang w:val="nl-NL"/>
              </w:rPr>
              <w:lastRenderedPageBreak/>
              <w:t>phần</w:t>
            </w:r>
            <w:r w:rsidRPr="00692F15">
              <w:rPr>
                <w:bCs/>
                <w:szCs w:val="28"/>
                <w:lang w:val="nl-NL"/>
              </w:rPr>
              <w:t>?</w:t>
            </w:r>
          </w:p>
          <w:p w:rsidR="005B42E1" w:rsidRPr="00692F15" w:rsidRDefault="005B42E1" w:rsidP="005B2745">
            <w:pPr>
              <w:spacing w:line="288" w:lineRule="auto"/>
              <w:jc w:val="center"/>
              <w:outlineLvl w:val="0"/>
              <w:rPr>
                <w:bCs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3A7E20E1" wp14:editId="13C03806">
                  <wp:extent cx="1276350" cy="9144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5"/>
                          <a:srcRect l="43409" t="33755" r="35242" b="30802"/>
                          <a:stretch/>
                        </pic:blipFill>
                        <pic:spPr bwMode="auto">
                          <a:xfrm>
                            <a:off x="0" y="0"/>
                            <a:ext cx="1282782" cy="9190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3: Chiếc bánh </w:t>
            </w:r>
            <w:r>
              <w:rPr>
                <w:bCs/>
                <w:szCs w:val="28"/>
                <w:lang w:val="nl-NL"/>
              </w:rPr>
              <w:t>vuông</w:t>
            </w:r>
            <w:r w:rsidRPr="00692F15">
              <w:rPr>
                <w:bCs/>
                <w:szCs w:val="28"/>
                <w:lang w:val="nl-NL"/>
              </w:rPr>
              <w:t xml:space="preserve"> </w:t>
            </w:r>
            <w:r>
              <w:rPr>
                <w:bCs/>
                <w:szCs w:val="28"/>
                <w:lang w:val="nl-NL"/>
              </w:rPr>
              <w:t>được chia làm mấy phần bằng nhau và đã cắt ra mấy phần</w:t>
            </w:r>
            <w:r w:rsidRPr="00692F15">
              <w:rPr>
                <w:bCs/>
                <w:szCs w:val="28"/>
                <w:lang w:val="nl-NL"/>
              </w:rPr>
              <w:t>?</w:t>
            </w:r>
          </w:p>
          <w:p w:rsidR="005B42E1" w:rsidRDefault="005B42E1" w:rsidP="005B2745">
            <w:pPr>
              <w:spacing w:line="288" w:lineRule="auto"/>
              <w:jc w:val="center"/>
              <w:outlineLvl w:val="0"/>
              <w:rPr>
                <w:bCs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50320151" wp14:editId="296950AD">
                  <wp:extent cx="1290917" cy="983556"/>
                  <wp:effectExtent l="0" t="0" r="5080" b="762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5"/>
                          <a:srcRect l="63335" t="33755" r="14130" b="30802"/>
                          <a:stretch/>
                        </pic:blipFill>
                        <pic:spPr bwMode="auto">
                          <a:xfrm>
                            <a:off x="0" y="0"/>
                            <a:ext cx="1290462" cy="9832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Pr="00692F15" w:rsidRDefault="005B42E1" w:rsidP="005B2745">
            <w:pPr>
              <w:spacing w:line="288" w:lineRule="auto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.</w:t>
            </w: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dẫn dắt vào bài mới.</w:t>
            </w:r>
          </w:p>
        </w:tc>
        <w:tc>
          <w:tcPr>
            <w:tcW w:w="3837" w:type="dxa"/>
          </w:tcPr>
          <w:p w:rsidR="005B42E1" w:rsidRPr="00692F15" w:rsidRDefault="005B42E1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HS tham gia trò chơi</w:t>
            </w:r>
          </w:p>
          <w:p w:rsidR="005B42E1" w:rsidRPr="00692F15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- HS quan sát tranh, thảo luận nhóm đôi, trả lời:</w:t>
            </w: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âu 1: Chiếc bánh dài </w:t>
            </w:r>
            <w:r>
              <w:rPr>
                <w:bCs/>
                <w:szCs w:val="28"/>
                <w:lang w:val="nl-NL"/>
              </w:rPr>
              <w:t>được chia làm bảy phần bằng nhau và đã cắt ra 1 phần.</w:t>
            </w: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+ </w:t>
            </w:r>
            <w:r w:rsidRPr="00692F15">
              <w:rPr>
                <w:bCs/>
                <w:szCs w:val="28"/>
                <w:lang w:val="nl-NL"/>
              </w:rPr>
              <w:t xml:space="preserve">Chiếc bánh </w:t>
            </w:r>
            <w:r>
              <w:rPr>
                <w:bCs/>
                <w:szCs w:val="28"/>
                <w:lang w:val="nl-NL"/>
              </w:rPr>
              <w:t>tròn ở giữa</w:t>
            </w:r>
            <w:r w:rsidRPr="00692F15">
              <w:rPr>
                <w:bCs/>
                <w:szCs w:val="28"/>
                <w:lang w:val="nl-NL"/>
              </w:rPr>
              <w:t xml:space="preserve"> </w:t>
            </w:r>
            <w:r>
              <w:rPr>
                <w:bCs/>
                <w:szCs w:val="28"/>
                <w:lang w:val="nl-NL"/>
              </w:rPr>
              <w:t xml:space="preserve">được chia làm tám phần bằng nhau </w:t>
            </w:r>
            <w:r>
              <w:rPr>
                <w:bCs/>
                <w:szCs w:val="28"/>
                <w:lang w:val="nl-NL"/>
              </w:rPr>
              <w:lastRenderedPageBreak/>
              <w:t>và đã cắt ra một phần</w:t>
            </w:r>
            <w:r w:rsidRPr="00692F15">
              <w:rPr>
                <w:bCs/>
                <w:szCs w:val="28"/>
                <w:lang w:val="nl-NL"/>
              </w:rPr>
              <w:t>.</w:t>
            </w: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Chiếc bánh </w:t>
            </w:r>
            <w:r>
              <w:rPr>
                <w:bCs/>
                <w:szCs w:val="28"/>
                <w:lang w:val="nl-NL"/>
              </w:rPr>
              <w:t>vuông</w:t>
            </w:r>
            <w:r w:rsidRPr="00692F15">
              <w:rPr>
                <w:bCs/>
                <w:szCs w:val="28"/>
                <w:lang w:val="nl-NL"/>
              </w:rPr>
              <w:t xml:space="preserve"> </w:t>
            </w:r>
            <w:r>
              <w:rPr>
                <w:bCs/>
                <w:szCs w:val="28"/>
                <w:lang w:val="nl-NL"/>
              </w:rPr>
              <w:t>được chia thành chín phần bằng nhau và đã cắt ra một phần</w:t>
            </w:r>
            <w:r w:rsidRPr="00692F15">
              <w:rPr>
                <w:bCs/>
                <w:szCs w:val="28"/>
                <w:lang w:val="nl-NL"/>
              </w:rPr>
              <w:t>.</w:t>
            </w:r>
          </w:p>
          <w:p w:rsidR="005B42E1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Default="005B42E1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42E1" w:rsidRPr="00692F15" w:rsidRDefault="005B42E1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lắng nghe.</w:t>
            </w:r>
          </w:p>
        </w:tc>
      </w:tr>
      <w:tr w:rsidR="005B42E1" w:rsidTr="005B42E1">
        <w:tc>
          <w:tcPr>
            <w:tcW w:w="5451" w:type="dxa"/>
          </w:tcPr>
          <w:p w:rsidR="005B42E1" w:rsidRDefault="005B42E1" w:rsidP="005B2745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lastRenderedPageBreak/>
              <w:t>B. Hoạt động hình thành kiến thức mới</w:t>
            </w:r>
          </w:p>
        </w:tc>
        <w:tc>
          <w:tcPr>
            <w:tcW w:w="3837" w:type="dxa"/>
          </w:tcPr>
          <w:p w:rsidR="005B42E1" w:rsidRDefault="005B42E1" w:rsidP="00E22F32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</w:tc>
      </w:tr>
      <w:tr w:rsidR="005B42E1" w:rsidTr="005B42E1">
        <w:tc>
          <w:tcPr>
            <w:tcW w:w="5451" w:type="dxa"/>
          </w:tcPr>
          <w:p w:rsidR="005B42E1" w:rsidRDefault="005B42E1" w:rsidP="005B2745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1. Hình thành biểu tượng về “một phần bảy”</w:t>
            </w:r>
          </w:p>
        </w:tc>
        <w:tc>
          <w:tcPr>
            <w:tcW w:w="3837" w:type="dxa"/>
          </w:tcPr>
          <w:p w:rsidR="005B42E1" w:rsidRDefault="005B42E1" w:rsidP="00E22F32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</w:tc>
      </w:tr>
      <w:tr w:rsidR="005B42E1" w:rsidTr="005B42E1">
        <w:tc>
          <w:tcPr>
            <w:tcW w:w="5451" w:type="dxa"/>
          </w:tcPr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</w:t>
            </w:r>
            <w:r>
              <w:rPr>
                <w:szCs w:val="28"/>
                <w:lang w:val="nl-NL"/>
              </w:rPr>
              <w:t xml:space="preserve"> chiếu hình chữ nhật chia đều bảy phần như </w:t>
            </w:r>
            <w:r w:rsidRPr="00692F15">
              <w:rPr>
                <w:szCs w:val="28"/>
                <w:lang w:val="nl-NL"/>
              </w:rPr>
              <w:t>trong SGK</w:t>
            </w:r>
          </w:p>
          <w:p w:rsidR="005B42E1" w:rsidRPr="00692F15" w:rsidRDefault="005B42E1" w:rsidP="005B2745">
            <w:pPr>
              <w:jc w:val="center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299F7611" wp14:editId="65812A63">
                  <wp:extent cx="1507787" cy="1011677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6"/>
                          <a:srcRect l="27613" t="37124" r="56011" b="46206"/>
                          <a:stretch/>
                        </pic:blipFill>
                        <pic:spPr bwMode="auto">
                          <a:xfrm>
                            <a:off x="0" y="0"/>
                            <a:ext cx="1503627" cy="10088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+ Hình </w:t>
            </w:r>
            <w:r>
              <w:rPr>
                <w:szCs w:val="28"/>
                <w:lang w:val="nl-NL"/>
              </w:rPr>
              <w:t>chữ nhật</w:t>
            </w:r>
            <w:r w:rsidRPr="00692F15">
              <w:rPr>
                <w:szCs w:val="28"/>
                <w:lang w:val="nl-NL"/>
              </w:rPr>
              <w:t xml:space="preserve"> được chia làm mấy phần bằng nhau?</w: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42E1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+</w:t>
            </w:r>
            <w:r>
              <w:rPr>
                <w:szCs w:val="28"/>
                <w:lang w:val="nl-NL"/>
              </w:rPr>
              <w:t xml:space="preserve"> (GV tô màu một phần).</w:t>
            </w:r>
            <w:r w:rsidRPr="00692F15">
              <w:rPr>
                <w:szCs w:val="28"/>
                <w:lang w:val="nl-NL"/>
              </w:rPr>
              <w:t xml:space="preserve"> Mấy phần được tô màu?</w:t>
            </w:r>
          </w:p>
          <w:p w:rsidR="005B42E1" w:rsidRDefault="005B42E1" w:rsidP="005B42E1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=&gt; GV chốt: Hình chữ nhật được chia làm bảy phần bằng nhau, một phần được tô màu. 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Ta có: “Một phần bảy”</w:t>
            </w:r>
          </w:p>
          <w:p w:rsidR="005B42E1" w:rsidRDefault="005B42E1" w:rsidP="005B2745">
            <w:pPr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Viết: </w:t>
            </w:r>
            <w:r w:rsidR="00084F8A" w:rsidRPr="00084F8A">
              <w:rPr>
                <w:position w:val="-24"/>
                <w:szCs w:val="28"/>
                <w:lang w:val="nl-NL"/>
              </w:rPr>
              <w:object w:dxaOrig="240" w:dyaOrig="620">
                <v:shape id="_x0000_i1086" type="#_x0000_t75" style="width:12.25pt;height:30.65pt" o:ole="">
                  <v:imagedata r:id="rId97" o:title=""/>
                </v:shape>
                <o:OLEObject Type="Embed" ProgID="Equation.DSMT4" ShapeID="_x0000_i1086" DrawAspect="Content" ObjectID="_1721458426" r:id="rId98"/>
              </w:objec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Nhận xét, tuyên dương.</w:t>
            </w:r>
          </w:p>
          <w:p w:rsidR="005B42E1" w:rsidRDefault="005B42E1" w:rsidP="005B2745">
            <w:pPr>
              <w:jc w:val="both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2. Hình thành biểu tượng về “một phần tám”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* Hướng dẫn tương tự: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+ Hình </w:t>
            </w:r>
            <w:r>
              <w:rPr>
                <w:szCs w:val="28"/>
                <w:lang w:val="nl-NL"/>
              </w:rPr>
              <w:t>chữ nhậ</w:t>
            </w:r>
            <w:r w:rsidR="00A20200">
              <w:rPr>
                <w:szCs w:val="28"/>
                <w:lang w:val="nl-NL"/>
              </w:rPr>
              <w:t xml:space="preserve">t </w:t>
            </w:r>
            <w:r w:rsidRPr="00692F15">
              <w:rPr>
                <w:szCs w:val="28"/>
                <w:lang w:val="nl-NL"/>
              </w:rPr>
              <w:t>được chia làm mấy phần bằng nhau?</w:t>
            </w:r>
          </w:p>
          <w:p w:rsidR="005B42E1" w:rsidRPr="00692F15" w:rsidRDefault="005B42E1" w:rsidP="005B2745">
            <w:pPr>
              <w:jc w:val="center"/>
              <w:rPr>
                <w:szCs w:val="28"/>
                <w:lang w:val="nl-NL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7440B5B" wp14:editId="78747168">
                  <wp:extent cx="1723292" cy="923192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9"/>
                          <a:srcRect l="26898" t="55451" r="54687" b="31089"/>
                          <a:stretch/>
                        </pic:blipFill>
                        <pic:spPr bwMode="auto">
                          <a:xfrm>
                            <a:off x="0" y="0"/>
                            <a:ext cx="1723450" cy="9232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Default="00A20200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5B42E1" w:rsidRPr="00692F15">
              <w:rPr>
                <w:szCs w:val="28"/>
                <w:lang w:val="nl-NL"/>
              </w:rPr>
              <w:t>Mấy phần được tô màu?</w:t>
            </w:r>
          </w:p>
          <w:p w:rsidR="005B42E1" w:rsidRDefault="00A20200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=&gt; GV chốt:</w:t>
            </w:r>
            <w:r w:rsidR="005B42E1">
              <w:rPr>
                <w:szCs w:val="28"/>
                <w:lang w:val="nl-NL"/>
              </w:rPr>
              <w:t xml:space="preserve"> Hình chữ nhật được chia làm tám phần</w:t>
            </w:r>
            <w:r>
              <w:rPr>
                <w:szCs w:val="28"/>
                <w:lang w:val="nl-NL"/>
              </w:rPr>
              <w:t xml:space="preserve"> bằng nhau</w:t>
            </w:r>
            <w:r w:rsidR="005B42E1">
              <w:rPr>
                <w:szCs w:val="28"/>
                <w:lang w:val="nl-NL"/>
              </w:rPr>
              <w:t xml:space="preserve">, một phần được tô màu. 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Ta có: “Một phần tám”</w:t>
            </w:r>
          </w:p>
          <w:p w:rsidR="005B42E1" w:rsidRDefault="005B42E1" w:rsidP="005B2745">
            <w:pPr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Viết: </w:t>
            </w:r>
            <w:r w:rsidR="00084F8A" w:rsidRPr="00084F8A">
              <w:rPr>
                <w:position w:val="-24"/>
                <w:szCs w:val="28"/>
                <w:lang w:val="nl-NL"/>
              </w:rPr>
              <w:object w:dxaOrig="220" w:dyaOrig="620">
                <v:shape id="_x0000_i1087" type="#_x0000_t75" style="width:10.7pt;height:30.65pt" o:ole="">
                  <v:imagedata r:id="rId100" o:title=""/>
                </v:shape>
                <o:OLEObject Type="Embed" ProgID="Equation.DSMT4" ShapeID="_x0000_i1087" DrawAspect="Content" ObjectID="_1721458427" r:id="rId101"/>
              </w:objec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Nhận xét, tuyên dương.</w:t>
            </w:r>
          </w:p>
          <w:p w:rsidR="0019287B" w:rsidRDefault="0019287B" w:rsidP="0019287B">
            <w:pPr>
              <w:jc w:val="both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2. Hình thành biểu tượng về “một phần chín”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chiếu hình chức nhật thứ 3 lên và hỏi: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+ Hình </w:t>
            </w:r>
            <w:r>
              <w:rPr>
                <w:szCs w:val="28"/>
                <w:lang w:val="nl-NL"/>
              </w:rPr>
              <w:t xml:space="preserve">chữ nhật </w:t>
            </w:r>
            <w:r w:rsidRPr="00692F15">
              <w:rPr>
                <w:szCs w:val="28"/>
                <w:lang w:val="nl-NL"/>
              </w:rPr>
              <w:t>được chia làm mấy phần bằng nhau?</w:t>
            </w:r>
          </w:p>
          <w:p w:rsidR="005B42E1" w:rsidRDefault="005B42E1" w:rsidP="005B2745">
            <w:pPr>
              <w:jc w:val="center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262F8A56" wp14:editId="08DAB9C5">
                  <wp:extent cx="1563587" cy="807396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2"/>
                          <a:srcRect l="26988" t="72117" r="52273" b="12576"/>
                          <a:stretch/>
                        </pic:blipFill>
                        <pic:spPr bwMode="auto">
                          <a:xfrm>
                            <a:off x="0" y="0"/>
                            <a:ext cx="1582615" cy="8172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42E1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5B42E1" w:rsidRPr="00692F15">
              <w:rPr>
                <w:szCs w:val="28"/>
                <w:lang w:val="nl-NL"/>
              </w:rPr>
              <w:t>Mấy phần được tô màu?</w:t>
            </w:r>
          </w:p>
          <w:p w:rsidR="005B42E1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=&gt;</w:t>
            </w:r>
            <w:r w:rsidR="005B42E1">
              <w:rPr>
                <w:szCs w:val="28"/>
                <w:lang w:val="nl-NL"/>
              </w:rPr>
              <w:t xml:space="preserve"> Hình chữ nhật được chia làm </w:t>
            </w:r>
            <w:r>
              <w:rPr>
                <w:szCs w:val="28"/>
                <w:lang w:val="nl-NL"/>
              </w:rPr>
              <w:t>chín</w:t>
            </w:r>
            <w:r w:rsidR="005B42E1">
              <w:rPr>
                <w:szCs w:val="28"/>
                <w:lang w:val="nl-NL"/>
              </w:rPr>
              <w:t xml:space="preserve"> phần</w:t>
            </w:r>
            <w:r>
              <w:rPr>
                <w:szCs w:val="28"/>
                <w:lang w:val="nl-NL"/>
              </w:rPr>
              <w:t xml:space="preserve"> bằng nhau</w:t>
            </w:r>
            <w:r w:rsidR="005B42E1">
              <w:rPr>
                <w:szCs w:val="28"/>
                <w:lang w:val="nl-NL"/>
              </w:rPr>
              <w:t>, một phần đượ</w:t>
            </w:r>
            <w:r>
              <w:rPr>
                <w:szCs w:val="28"/>
                <w:lang w:val="nl-NL"/>
              </w:rPr>
              <w:t>c tô màu.</w:t>
            </w:r>
            <w:r w:rsidR="005B42E1">
              <w:rPr>
                <w:szCs w:val="28"/>
                <w:lang w:val="nl-NL"/>
              </w:rPr>
              <w:t xml:space="preserve"> Ta có: “Một phần chín”</w:t>
            </w:r>
          </w:p>
          <w:p w:rsidR="005B42E1" w:rsidRDefault="005B42E1" w:rsidP="005B2745">
            <w:pPr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Viết: </w:t>
            </w:r>
            <w:r w:rsidR="00084F8A" w:rsidRPr="00084F8A">
              <w:rPr>
                <w:position w:val="-24"/>
                <w:szCs w:val="28"/>
                <w:lang w:val="nl-NL"/>
              </w:rPr>
              <w:object w:dxaOrig="220" w:dyaOrig="620">
                <v:shape id="_x0000_i1088" type="#_x0000_t75" style="width:10.7pt;height:30.65pt" o:ole="">
                  <v:imagedata r:id="rId103" o:title=""/>
                </v:shape>
                <o:OLEObject Type="Embed" ProgID="Equation.DSMT4" ShapeID="_x0000_i1088" DrawAspect="Content" ObjectID="_1721458428" r:id="rId104"/>
              </w:objec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Nhận xét, tuyên dương.</w:t>
            </w:r>
          </w:p>
        </w:tc>
        <w:tc>
          <w:tcPr>
            <w:tcW w:w="3837" w:type="dxa"/>
          </w:tcPr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HS quan sát</w: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trả lời: Hình </w:t>
            </w:r>
            <w:r>
              <w:rPr>
                <w:szCs w:val="28"/>
                <w:lang w:val="nl-NL"/>
              </w:rPr>
              <w:t>chữ nhật</w:t>
            </w:r>
            <w:r w:rsidRPr="00692F15">
              <w:rPr>
                <w:szCs w:val="28"/>
                <w:lang w:val="nl-NL"/>
              </w:rPr>
              <w:t xml:space="preserve"> được chia làm </w:t>
            </w:r>
            <w:r>
              <w:rPr>
                <w:szCs w:val="28"/>
                <w:lang w:val="nl-NL"/>
              </w:rPr>
              <w:t>bảy</w:t>
            </w:r>
            <w:r w:rsidRPr="00692F15">
              <w:rPr>
                <w:szCs w:val="28"/>
                <w:lang w:val="nl-NL"/>
              </w:rPr>
              <w:t xml:space="preserve"> phần bằng nhau.</w: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Pr="00692F15">
              <w:rPr>
                <w:szCs w:val="28"/>
                <w:lang w:val="nl-NL"/>
              </w:rPr>
              <w:t xml:space="preserve"> Một phần được tô màu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</w:t>
            </w:r>
            <w:r>
              <w:rPr>
                <w:szCs w:val="28"/>
                <w:lang w:val="nl-NL"/>
              </w:rPr>
              <w:t>đọc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viết bảng con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A20200" w:rsidRDefault="00A20200" w:rsidP="005B2745">
            <w:pPr>
              <w:jc w:val="both"/>
              <w:rPr>
                <w:sz w:val="36"/>
                <w:szCs w:val="36"/>
                <w:lang w:val="nl-NL"/>
              </w:rPr>
            </w:pPr>
          </w:p>
          <w:p w:rsidR="00A20200" w:rsidRPr="00A20200" w:rsidRDefault="00A20200" w:rsidP="005B2745">
            <w:pPr>
              <w:jc w:val="both"/>
              <w:rPr>
                <w:sz w:val="32"/>
                <w:szCs w:val="32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trả lời: Hình </w:t>
            </w:r>
            <w:r>
              <w:rPr>
                <w:szCs w:val="28"/>
                <w:lang w:val="nl-NL"/>
              </w:rPr>
              <w:t>chữ nhật</w:t>
            </w:r>
            <w:r w:rsidRPr="00692F15">
              <w:rPr>
                <w:szCs w:val="28"/>
                <w:lang w:val="nl-NL"/>
              </w:rPr>
              <w:t xml:space="preserve"> được chia làm </w:t>
            </w:r>
            <w:r>
              <w:rPr>
                <w:szCs w:val="28"/>
                <w:lang w:val="nl-NL"/>
              </w:rPr>
              <w:t>tám</w:t>
            </w:r>
            <w:r w:rsidRPr="00692F15">
              <w:rPr>
                <w:szCs w:val="28"/>
                <w:lang w:val="nl-NL"/>
              </w:rPr>
              <w:t xml:space="preserve"> phần bằng nhau.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A20200" w:rsidRDefault="005B42E1" w:rsidP="005B2745">
            <w:pPr>
              <w:jc w:val="both"/>
              <w:rPr>
                <w:sz w:val="36"/>
                <w:szCs w:val="36"/>
                <w:lang w:val="nl-NL"/>
              </w:rPr>
            </w:pPr>
          </w:p>
          <w:p w:rsidR="005B42E1" w:rsidRPr="00692F15" w:rsidRDefault="00A20200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="005B42E1" w:rsidRPr="00692F15">
              <w:rPr>
                <w:szCs w:val="28"/>
                <w:lang w:val="nl-NL"/>
              </w:rPr>
              <w:t xml:space="preserve"> Một phần được tô màu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</w:t>
            </w:r>
            <w:r>
              <w:rPr>
                <w:szCs w:val="28"/>
                <w:lang w:val="nl-NL"/>
              </w:rPr>
              <w:t>đọc</w: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viết bảng con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19287B" w:rsidRDefault="005B42E1" w:rsidP="005B2745">
            <w:pPr>
              <w:jc w:val="both"/>
              <w:rPr>
                <w:sz w:val="18"/>
                <w:szCs w:val="1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quan sát, trả lời:</w:t>
            </w:r>
          </w:p>
          <w:p w:rsidR="0019287B" w:rsidRPr="00692F15" w:rsidRDefault="0019287B" w:rsidP="0019287B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Pr="00692F15">
              <w:rPr>
                <w:szCs w:val="28"/>
                <w:lang w:val="nl-NL"/>
              </w:rPr>
              <w:t xml:space="preserve">Hình </w:t>
            </w:r>
            <w:r>
              <w:rPr>
                <w:szCs w:val="28"/>
                <w:lang w:val="nl-NL"/>
              </w:rPr>
              <w:t>chữ nhật</w:t>
            </w:r>
            <w:r w:rsidRPr="00692F15">
              <w:rPr>
                <w:szCs w:val="28"/>
                <w:lang w:val="nl-NL"/>
              </w:rPr>
              <w:t xml:space="preserve"> được chia làm </w:t>
            </w:r>
            <w:r>
              <w:rPr>
                <w:szCs w:val="28"/>
                <w:lang w:val="nl-NL"/>
              </w:rPr>
              <w:t>chín</w:t>
            </w:r>
            <w:r w:rsidRPr="00692F15">
              <w:rPr>
                <w:szCs w:val="28"/>
                <w:lang w:val="nl-NL"/>
              </w:rPr>
              <w:t xml:space="preserve"> phần bằng nhau.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="005B42E1" w:rsidRPr="00692F15">
              <w:rPr>
                <w:szCs w:val="28"/>
                <w:lang w:val="nl-NL"/>
              </w:rPr>
              <w:t xml:space="preserve"> Một phần được tô màu</w:t>
            </w: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Default="005B42E1" w:rsidP="005B2745">
            <w:pPr>
              <w:jc w:val="both"/>
              <w:rPr>
                <w:szCs w:val="28"/>
                <w:lang w:val="nl-NL"/>
              </w:rPr>
            </w:pP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HS </w:t>
            </w:r>
            <w:r>
              <w:rPr>
                <w:szCs w:val="28"/>
                <w:lang w:val="nl-NL"/>
              </w:rPr>
              <w:t>đọc</w: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viết bảng con</w:t>
            </w:r>
          </w:p>
          <w:p w:rsidR="005B42E1" w:rsidRPr="00692F15" w:rsidRDefault="005B42E1" w:rsidP="005B2745">
            <w:pPr>
              <w:jc w:val="both"/>
              <w:rPr>
                <w:szCs w:val="28"/>
                <w:lang w:val="nl-NL"/>
              </w:rPr>
            </w:pPr>
          </w:p>
        </w:tc>
      </w:tr>
      <w:tr w:rsidR="0019287B" w:rsidTr="005B42E1">
        <w:tc>
          <w:tcPr>
            <w:tcW w:w="5451" w:type="dxa"/>
          </w:tcPr>
          <w:p w:rsidR="0019287B" w:rsidRPr="00692F15" w:rsidRDefault="0019287B" w:rsidP="005B2745">
            <w:pPr>
              <w:jc w:val="both"/>
              <w:rPr>
                <w:szCs w:val="28"/>
                <w:lang w:val="nl-NL"/>
              </w:rPr>
            </w:pPr>
            <w:r w:rsidRPr="00C31A89">
              <w:rPr>
                <w:b/>
                <w:szCs w:val="28"/>
                <w:lang w:val="nl-NL"/>
              </w:rPr>
              <w:lastRenderedPageBreak/>
              <w:t>C. Hoạt động thực hành – Luyện tập</w:t>
            </w:r>
          </w:p>
        </w:tc>
        <w:tc>
          <w:tcPr>
            <w:tcW w:w="3837" w:type="dxa"/>
          </w:tcPr>
          <w:p w:rsidR="0019287B" w:rsidRPr="00692F15" w:rsidRDefault="0019287B" w:rsidP="005B2745">
            <w:pPr>
              <w:jc w:val="both"/>
              <w:rPr>
                <w:szCs w:val="28"/>
                <w:lang w:val="nl-NL"/>
              </w:rPr>
            </w:pPr>
          </w:p>
        </w:tc>
      </w:tr>
      <w:tr w:rsidR="0019287B" w:rsidTr="005B42E1">
        <w:tc>
          <w:tcPr>
            <w:tcW w:w="5451" w:type="dxa"/>
          </w:tcPr>
          <w:p w:rsidR="0019287B" w:rsidRPr="00692F15" w:rsidRDefault="0019287B" w:rsidP="005B2745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Bài 1: (Làm việc </w:t>
            </w:r>
            <w:r>
              <w:rPr>
                <w:b/>
                <w:szCs w:val="28"/>
                <w:lang w:val="nl-NL"/>
              </w:rPr>
              <w:t>chung cả lớp</w:t>
            </w:r>
            <w:r w:rsidRPr="00692F15">
              <w:rPr>
                <w:b/>
                <w:szCs w:val="28"/>
                <w:lang w:val="nl-NL"/>
              </w:rPr>
              <w:t xml:space="preserve">) </w:t>
            </w:r>
            <w:r>
              <w:rPr>
                <w:b/>
                <w:szCs w:val="28"/>
                <w:lang w:val="nl-NL"/>
              </w:rPr>
              <w:t>Chọn thẻ tương ứng với phần đã tô màu</w:t>
            </w:r>
          </w:p>
          <w:p w:rsidR="0019287B" w:rsidRDefault="0019287B" w:rsidP="005B2745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GV yêu</w:t>
            </w:r>
            <w:r>
              <w:rPr>
                <w:szCs w:val="28"/>
                <w:lang w:val="nl-NL"/>
              </w:rPr>
              <w:t xml:space="preserve"> cầu HS đề bài</w:t>
            </w:r>
          </w:p>
          <w:p w:rsidR="009A12A4" w:rsidRPr="00692F15" w:rsidRDefault="009A12A4" w:rsidP="005B2745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Cho HS thảo luận nhóm bàn</w:t>
            </w:r>
          </w:p>
          <w:p w:rsidR="0019287B" w:rsidRPr="00692F15" w:rsidRDefault="0019287B" w:rsidP="005B2745">
            <w:pPr>
              <w:spacing w:line="276" w:lineRule="auto"/>
              <w:jc w:val="center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5BFC4DA4" wp14:editId="793B837C">
                  <wp:extent cx="2154114" cy="958362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5"/>
                          <a:srcRect l="19372" t="39581" r="20681" b="18977"/>
                          <a:stretch/>
                        </pic:blipFill>
                        <pic:spPr bwMode="auto">
                          <a:xfrm>
                            <a:off x="0" y="0"/>
                            <a:ext cx="2156787" cy="9595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9287B" w:rsidRDefault="009A12A4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19287B">
              <w:rPr>
                <w:szCs w:val="28"/>
                <w:lang w:val="nl-NL"/>
              </w:rPr>
              <w:t>Yêu cầu HS trả lời bằng hình thức giơ thẻ màu:</w:t>
            </w:r>
            <w:r w:rsidRPr="009A12A4">
              <w:rPr>
                <w:position w:val="-24"/>
                <w:szCs w:val="28"/>
                <w:lang w:val="nl-NL"/>
              </w:rPr>
              <w:object w:dxaOrig="240" w:dyaOrig="620">
                <v:shape id="_x0000_i1039" type="#_x0000_t75" style="width:12.25pt;height:30.65pt" o:ole="">
                  <v:imagedata r:id="rId106" o:title=""/>
                </v:shape>
                <o:OLEObject Type="Embed" ProgID="Equation.DSMT4" ShapeID="_x0000_i1039" DrawAspect="Content" ObjectID="_1721458429" r:id="rId107"/>
              </w:objec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9A12A4" w:rsidRPr="009A12A4">
              <w:rPr>
                <w:position w:val="-24"/>
                <w:szCs w:val="28"/>
                <w:lang w:val="nl-NL"/>
              </w:rPr>
              <w:object w:dxaOrig="240" w:dyaOrig="620">
                <v:shape id="_x0000_i1040" type="#_x0000_t75" style="width:12.25pt;height:30.65pt" o:ole="">
                  <v:imagedata r:id="rId106" o:title=""/>
                </v:shape>
                <o:OLEObject Type="Embed" ProgID="Equation.DSMT4" ShapeID="_x0000_i1040" DrawAspect="Content" ObjectID="_1721458430" r:id="rId108"/>
              </w:object>
            </w:r>
            <w:r w:rsidR="009A12A4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gì ?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lastRenderedPageBreak/>
              <w:t xml:space="preserve">+ </w:t>
            </w:r>
            <w:r w:rsidR="009A12A4" w:rsidRPr="009A12A4">
              <w:rPr>
                <w:position w:val="-24"/>
                <w:szCs w:val="28"/>
                <w:lang w:val="nl-NL"/>
              </w:rPr>
              <w:object w:dxaOrig="240" w:dyaOrig="620">
                <v:shape id="_x0000_i1041" type="#_x0000_t75" style="width:12.25pt;height:30.65pt" o:ole="">
                  <v:imagedata r:id="rId109" o:title=""/>
                </v:shape>
                <o:OLEObject Type="Embed" ProgID="Equation.DSMT4" ShapeID="_x0000_i1041" DrawAspect="Content" ObjectID="_1721458431" r:id="rId110"/>
              </w:object>
            </w:r>
            <w:r w:rsidR="009A12A4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gì ?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9A12A4" w:rsidRPr="009A12A4">
              <w:rPr>
                <w:position w:val="-24"/>
                <w:szCs w:val="28"/>
                <w:lang w:val="nl-NL"/>
              </w:rPr>
              <w:object w:dxaOrig="220" w:dyaOrig="620">
                <v:shape id="_x0000_i1042" type="#_x0000_t75" style="width:11.5pt;height:30.65pt" o:ole="">
                  <v:imagedata r:id="rId111" o:title=""/>
                </v:shape>
                <o:OLEObject Type="Embed" ProgID="Equation.DSMT4" ShapeID="_x0000_i1042" DrawAspect="Content" ObjectID="_1721458432" r:id="rId112"/>
              </w:object>
            </w:r>
            <w:r w:rsidR="009A12A4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gì ?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</w:p>
          <w:p w:rsidR="0019287B" w:rsidRPr="00692F15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9A12A4" w:rsidRPr="009A12A4">
              <w:rPr>
                <w:position w:val="-24"/>
                <w:szCs w:val="28"/>
                <w:lang w:val="nl-NL"/>
              </w:rPr>
              <w:object w:dxaOrig="220" w:dyaOrig="620">
                <v:shape id="_x0000_i1043" type="#_x0000_t75" style="width:11.5pt;height:30.65pt" o:ole="">
                  <v:imagedata r:id="rId113" o:title=""/>
                </v:shape>
                <o:OLEObject Type="Embed" ProgID="Equation.DSMT4" ShapeID="_x0000_i1043" DrawAspect="Content" ObjectID="_1721458433" r:id="rId114"/>
              </w:object>
            </w:r>
            <w:r w:rsidR="009A12A4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gì ?</w:t>
            </w:r>
          </w:p>
          <w:p w:rsidR="0019287B" w:rsidRPr="00692F15" w:rsidRDefault="0019287B" w:rsidP="005B2745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</w:t>
            </w:r>
          </w:p>
          <w:p w:rsidR="0019287B" w:rsidRDefault="0019287B" w:rsidP="005B2745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Bài 2: (Làm việc cá nhân) </w:t>
            </w:r>
          </w:p>
          <w:p w:rsidR="0019287B" w:rsidRPr="00BC50BB" w:rsidRDefault="0019287B" w:rsidP="005B2745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5F62A1">
              <w:rPr>
                <w:b/>
                <w:szCs w:val="28"/>
                <w:lang w:val="nl-NL"/>
              </w:rPr>
              <w:t xml:space="preserve">Đã tô màu </w:t>
            </w:r>
            <w:r w:rsidR="00084F8A" w:rsidRPr="00084F8A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89" type="#_x0000_t75" style="width:10.7pt;height:30.65pt" o:ole="">
                  <v:imagedata r:id="rId115" o:title=""/>
                </v:shape>
                <o:OLEObject Type="Embed" ProgID="Equation.DSMT4" ShapeID="_x0000_i1089" DrawAspect="Content" ObjectID="_1721458434" r:id="rId116"/>
              </w:object>
            </w:r>
            <w:r>
              <w:rPr>
                <w:b/>
                <w:szCs w:val="28"/>
                <w:lang w:val="nl-NL"/>
              </w:rPr>
              <w:t>hình nào?</w:t>
            </w:r>
          </w:p>
          <w:p w:rsidR="0019287B" w:rsidRPr="00BC50BB" w:rsidRDefault="0019287B" w:rsidP="005B2745">
            <w:pPr>
              <w:spacing w:line="276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B30365C" wp14:editId="03A27378">
                  <wp:extent cx="2760778" cy="764930"/>
                  <wp:effectExtent l="0" t="0" r="1905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7"/>
                          <a:srcRect l="25217" t="43851" r="24927" b="28775"/>
                          <a:stretch/>
                        </pic:blipFill>
                        <pic:spPr bwMode="auto">
                          <a:xfrm>
                            <a:off x="0" y="0"/>
                            <a:ext cx="2760784" cy="7649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9287B" w:rsidRDefault="0019287B" w:rsidP="005B2745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C87C62">
              <w:rPr>
                <w:szCs w:val="28"/>
                <w:lang w:val="nl-NL"/>
              </w:rPr>
              <w:t xml:space="preserve">Đã tô màu </w:t>
            </w:r>
            <w:r w:rsidR="00084F8A" w:rsidRPr="00084F8A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90" type="#_x0000_t75" style="width:10.7pt;height:30.65pt" o:ole="">
                  <v:imagedata r:id="rId115" o:title=""/>
                </v:shape>
                <o:OLEObject Type="Embed" ProgID="Equation.DSMT4" ShapeID="_x0000_i1090" DrawAspect="Content" ObjectID="_1721458435" r:id="rId118"/>
              </w:object>
            </w:r>
            <w:r w:rsidR="00084F8A">
              <w:rPr>
                <w:b/>
                <w:szCs w:val="28"/>
                <w:lang w:val="nl-NL"/>
              </w:rPr>
              <w:t xml:space="preserve"> </w:t>
            </w:r>
            <w:r w:rsidRPr="00C87C62">
              <w:rPr>
                <w:szCs w:val="28"/>
                <w:lang w:val="nl-NL"/>
              </w:rPr>
              <w:t>hình nào?</w:t>
            </w:r>
          </w:p>
          <w:p w:rsidR="0019287B" w:rsidRDefault="0019287B" w:rsidP="005B2745">
            <w:pPr>
              <w:spacing w:line="276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Nhận xét, tuyên dương.</w:t>
            </w:r>
          </w:p>
          <w:p w:rsidR="0019287B" w:rsidRPr="00692F15" w:rsidRDefault="0019287B" w:rsidP="005B2745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Bài 3: (Làm việc </w:t>
            </w:r>
            <w:r>
              <w:rPr>
                <w:b/>
                <w:szCs w:val="28"/>
                <w:lang w:val="nl-NL"/>
              </w:rPr>
              <w:t>phiếu bài tập</w:t>
            </w:r>
            <w:r w:rsidRPr="00692F15">
              <w:rPr>
                <w:b/>
                <w:szCs w:val="28"/>
                <w:lang w:val="nl-NL"/>
              </w:rPr>
              <w:t>)</w:t>
            </w:r>
          </w:p>
          <w:p w:rsidR="0019287B" w:rsidRDefault="0019287B" w:rsidP="005B2745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- GV </w:t>
            </w:r>
            <w:r>
              <w:rPr>
                <w:bCs/>
                <w:szCs w:val="28"/>
                <w:lang w:val="nl-NL"/>
              </w:rPr>
              <w:t>yêu cầu</w:t>
            </w:r>
            <w:r w:rsidRPr="00692F15">
              <w:rPr>
                <w:bCs/>
                <w:szCs w:val="28"/>
                <w:lang w:val="nl-NL"/>
              </w:rPr>
              <w:t xml:space="preserve"> HS </w:t>
            </w:r>
            <w:r>
              <w:rPr>
                <w:bCs/>
                <w:szCs w:val="28"/>
                <w:lang w:val="nl-NL"/>
              </w:rPr>
              <w:t>đọc đầu bài và làm phiếu bài tập</w:t>
            </w:r>
          </w:p>
          <w:p w:rsidR="0019287B" w:rsidRDefault="0019287B" w:rsidP="005B2745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Hình nào đã khoanh:</w:t>
            </w:r>
          </w:p>
          <w:p w:rsidR="0019287B" w:rsidRPr="00692F15" w:rsidRDefault="0019287B" w:rsidP="005B2745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7</m:t>
                  </m:r>
                </m:den>
              </m:f>
            </m:oMath>
            <w:r>
              <w:rPr>
                <w:bCs/>
                <w:szCs w:val="28"/>
                <w:lang w:val="nl-NL"/>
              </w:rPr>
              <w:t xml:space="preserve">  số cây nấm</w:t>
            </w:r>
          </w:p>
          <w:p w:rsidR="0019287B" w:rsidRDefault="0019287B" w:rsidP="005B2745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0A346271" wp14:editId="16B14419">
                  <wp:extent cx="2795953" cy="967153"/>
                  <wp:effectExtent l="0" t="0" r="4445" b="4445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9"/>
                          <a:srcRect l="31653" t="41884" r="29972" b="43773"/>
                          <a:stretch/>
                        </pic:blipFill>
                        <pic:spPr bwMode="auto">
                          <a:xfrm>
                            <a:off x="0" y="0"/>
                            <a:ext cx="2798794" cy="9681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9287B" w:rsidRDefault="0019287B" w:rsidP="005B2745">
            <w:pPr>
              <w:spacing w:line="276" w:lineRule="auto"/>
              <w:jc w:val="both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8</m:t>
                  </m:r>
                </m:den>
              </m:f>
            </m:oMath>
            <w:r>
              <w:rPr>
                <w:bCs/>
                <w:szCs w:val="28"/>
                <w:lang w:val="nl-NL"/>
              </w:rPr>
              <w:t xml:space="preserve">  số cây nấm</w:t>
            </w:r>
          </w:p>
          <w:p w:rsidR="0019287B" w:rsidRDefault="0019287B" w:rsidP="005B2745">
            <w:pPr>
              <w:spacing w:line="276" w:lineRule="auto"/>
              <w:jc w:val="center"/>
              <w:rPr>
                <w:bCs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298E2BA8" wp14:editId="4E2D84D4">
                  <wp:extent cx="2664070" cy="807395"/>
                  <wp:effectExtent l="0" t="0" r="3175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0"/>
                          <a:srcRect l="33760" t="60335" r="31714" b="25806"/>
                          <a:stretch/>
                        </pic:blipFill>
                        <pic:spPr bwMode="auto">
                          <a:xfrm>
                            <a:off x="0" y="0"/>
                            <a:ext cx="2664306" cy="8074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9287B" w:rsidRPr="00692F15" w:rsidRDefault="0019287B" w:rsidP="005B2745">
            <w:pPr>
              <w:spacing w:line="276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Cs w:val="28"/>
                      <w:lang w:val="nl-NL"/>
                    </w:rPr>
                    <m:t>9</m:t>
                  </m:r>
                </m:den>
              </m:f>
            </m:oMath>
            <w:r>
              <w:rPr>
                <w:bCs/>
                <w:szCs w:val="28"/>
                <w:lang w:val="nl-NL"/>
              </w:rPr>
              <w:t xml:space="preserve">  số cây nấm</w:t>
            </w:r>
          </w:p>
          <w:p w:rsidR="0019287B" w:rsidRPr="00692F15" w:rsidRDefault="0019287B" w:rsidP="005B2745">
            <w:pPr>
              <w:spacing w:line="276" w:lineRule="auto"/>
              <w:jc w:val="center"/>
              <w:rPr>
                <w:b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434D86B7" wp14:editId="1036022F">
                  <wp:extent cx="2192588" cy="720671"/>
                  <wp:effectExtent l="0" t="0" r="0" b="381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0"/>
                          <a:srcRect l="33760" t="78778" r="31714" b="9819"/>
                          <a:stretch/>
                        </pic:blipFill>
                        <pic:spPr bwMode="auto">
                          <a:xfrm>
                            <a:off x="0" y="0"/>
                            <a:ext cx="2207066" cy="7254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9287B" w:rsidRPr="00C53C14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mời HS n</w:t>
            </w:r>
            <w:r w:rsidRPr="00C53C14">
              <w:rPr>
                <w:szCs w:val="28"/>
                <w:lang w:val="nl-NL"/>
              </w:rPr>
              <w:t>hận xét</w:t>
            </w:r>
          </w:p>
          <w:p w:rsidR="0019287B" w:rsidRPr="00692F15" w:rsidRDefault="0019287B" w:rsidP="005B2745">
            <w:pPr>
              <w:jc w:val="both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</w:t>
            </w:r>
          </w:p>
        </w:tc>
        <w:tc>
          <w:tcPr>
            <w:tcW w:w="3837" w:type="dxa"/>
          </w:tcPr>
          <w:p w:rsidR="0019287B" w:rsidRPr="00692F15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Pr="00692F15" w:rsidRDefault="0019287B" w:rsidP="005B2745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đọc thầm yêu cầu</w:t>
            </w:r>
          </w:p>
          <w:p w:rsidR="0019287B" w:rsidRPr="00692F15" w:rsidRDefault="0019287B" w:rsidP="005B2745">
            <w:pPr>
              <w:spacing w:line="276" w:lineRule="auto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quan sát</w:t>
            </w:r>
            <w:r>
              <w:rPr>
                <w:szCs w:val="28"/>
                <w:lang w:val="nl-NL"/>
              </w:rPr>
              <w:t xml:space="preserve"> thảo luận</w:t>
            </w:r>
          </w:p>
          <w:p w:rsidR="0019287B" w:rsidRPr="00692F15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9A12A4" w:rsidRPr="009A12A4" w:rsidRDefault="009A12A4" w:rsidP="005B2745">
            <w:pPr>
              <w:spacing w:line="276" w:lineRule="auto"/>
              <w:rPr>
                <w:sz w:val="32"/>
                <w:szCs w:val="32"/>
                <w:lang w:val="nl-NL"/>
              </w:rPr>
            </w:pPr>
          </w:p>
          <w:p w:rsidR="0019287B" w:rsidRPr="00692F15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9A12A4" w:rsidP="005B2745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</w:t>
            </w:r>
            <w:r w:rsidR="0019287B">
              <w:rPr>
                <w:szCs w:val="28"/>
                <w:lang w:val="nl-NL"/>
              </w:rPr>
              <w:t xml:space="preserve"> HS giơ thẻ màu</w:t>
            </w:r>
          </w:p>
          <w:p w:rsidR="009A12A4" w:rsidRDefault="009A12A4" w:rsidP="005B2745">
            <w:pPr>
              <w:rPr>
                <w:szCs w:val="28"/>
                <w:lang w:val="nl-NL"/>
              </w:rPr>
            </w:pPr>
          </w:p>
          <w:p w:rsidR="001B30F0" w:rsidRDefault="001B30F0" w:rsidP="005B2745">
            <w:pPr>
              <w:rPr>
                <w:szCs w:val="28"/>
                <w:lang w:val="nl-NL"/>
              </w:rPr>
            </w:pP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9A12A4" w:rsidRPr="009A12A4">
              <w:rPr>
                <w:position w:val="-24"/>
                <w:szCs w:val="28"/>
                <w:lang w:val="nl-NL"/>
              </w:rPr>
              <w:object w:dxaOrig="240" w:dyaOrig="620">
                <v:shape id="_x0000_i1044" type="#_x0000_t75" style="width:12.25pt;height:30.65pt" o:ole="">
                  <v:imagedata r:id="rId106" o:title=""/>
                </v:shape>
                <o:OLEObject Type="Embed" ProgID="Equation.DSMT4" ShapeID="_x0000_i1044" DrawAspect="Content" ObjectID="_1721458436" r:id="rId121"/>
              </w:object>
            </w:r>
            <w:r w:rsidR="009A12A4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 xml:space="preserve">tương ứng với băng giấy màu tím. 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lastRenderedPageBreak/>
              <w:t xml:space="preserve">+ </w:t>
            </w:r>
            <w:r w:rsidR="001B30F0" w:rsidRPr="009A12A4">
              <w:rPr>
                <w:position w:val="-24"/>
                <w:szCs w:val="28"/>
                <w:lang w:val="nl-NL"/>
              </w:rPr>
              <w:object w:dxaOrig="240" w:dyaOrig="620">
                <v:shape id="_x0000_i1045" type="#_x0000_t75" style="width:12.25pt;height:30.65pt" o:ole="">
                  <v:imagedata r:id="rId109" o:title=""/>
                </v:shape>
                <o:OLEObject Type="Embed" ProgID="Equation.DSMT4" ShapeID="_x0000_i1045" DrawAspect="Content" ObjectID="_1721458437" r:id="rId122"/>
              </w:object>
            </w:r>
            <w:r w:rsidR="001B30F0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đỏ.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1B30F0" w:rsidRPr="009A12A4">
              <w:rPr>
                <w:position w:val="-24"/>
                <w:szCs w:val="28"/>
                <w:lang w:val="nl-NL"/>
              </w:rPr>
              <w:object w:dxaOrig="220" w:dyaOrig="620">
                <v:shape id="_x0000_i1046" type="#_x0000_t75" style="width:11.5pt;height:30.65pt" o:ole="">
                  <v:imagedata r:id="rId111" o:title=""/>
                </v:shape>
                <o:OLEObject Type="Embed" ProgID="Equation.DSMT4" ShapeID="_x0000_i1046" DrawAspect="Content" ObjectID="_1721458438" r:id="rId123"/>
              </w:object>
            </w:r>
            <w:r w:rsidR="001B30F0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vàng.</w:t>
            </w:r>
          </w:p>
          <w:p w:rsidR="0019287B" w:rsidRDefault="0019287B" w:rsidP="005B2745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1B30F0" w:rsidRPr="009A12A4">
              <w:rPr>
                <w:position w:val="-24"/>
                <w:szCs w:val="28"/>
                <w:lang w:val="nl-NL"/>
              </w:rPr>
              <w:object w:dxaOrig="220" w:dyaOrig="620">
                <v:shape id="_x0000_i1047" type="#_x0000_t75" style="width:11.5pt;height:30.65pt" o:ole="">
                  <v:imagedata r:id="rId113" o:title=""/>
                </v:shape>
                <o:OLEObject Type="Embed" ProgID="Equation.DSMT4" ShapeID="_x0000_i1047" DrawAspect="Content" ObjectID="_1721458439" r:id="rId124"/>
              </w:object>
            </w:r>
            <w:r w:rsidR="001B30F0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tương ứng với băng giấy màu xanh.</w:t>
            </w: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Pr="00692F15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đọc yêu cầu</w:t>
            </w: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Pr="002D11A7" w:rsidRDefault="0019287B" w:rsidP="005B2745">
            <w:pPr>
              <w:rPr>
                <w:spacing w:val="-10"/>
                <w:szCs w:val="28"/>
                <w:lang w:val="nl-NL"/>
              </w:rPr>
            </w:pPr>
            <w:r w:rsidRPr="002D11A7">
              <w:rPr>
                <w:spacing w:val="-10"/>
                <w:szCs w:val="28"/>
                <w:lang w:val="nl-NL"/>
              </w:rPr>
              <w:t xml:space="preserve">Hình được tô màu </w:t>
            </w:r>
            <w:r w:rsidR="00084F8A" w:rsidRPr="00084F8A">
              <w:rPr>
                <w:b/>
                <w:position w:val="-24"/>
                <w:szCs w:val="28"/>
                <w:lang w:val="nl-NL"/>
              </w:rPr>
              <w:object w:dxaOrig="220" w:dyaOrig="620">
                <v:shape id="_x0000_i1091" type="#_x0000_t75" style="width:10.7pt;height:30.65pt" o:ole="">
                  <v:imagedata r:id="rId115" o:title=""/>
                </v:shape>
                <o:OLEObject Type="Embed" ProgID="Equation.DSMT4" ShapeID="_x0000_i1091" DrawAspect="Content" ObjectID="_1721458440" r:id="rId125"/>
              </w:object>
            </w:r>
            <w:r w:rsidR="00084F8A">
              <w:rPr>
                <w:b/>
                <w:szCs w:val="28"/>
                <w:lang w:val="nl-NL"/>
              </w:rPr>
              <w:t xml:space="preserve"> </w:t>
            </w:r>
            <w:r w:rsidRPr="002D11A7">
              <w:rPr>
                <w:spacing w:val="-10"/>
                <w:szCs w:val="28"/>
                <w:lang w:val="nl-NL"/>
              </w:rPr>
              <w:t xml:space="preserve">là hình </w:t>
            </w:r>
            <w:r>
              <w:rPr>
                <w:spacing w:val="-10"/>
                <w:szCs w:val="28"/>
                <w:lang w:val="nl-NL"/>
              </w:rPr>
              <w:t>A</w:t>
            </w:r>
            <w:r w:rsidRPr="002D11A7">
              <w:rPr>
                <w:noProof/>
                <w:spacing w:val="-10"/>
                <w:szCs w:val="28"/>
              </w:rPr>
              <w:t xml:space="preserve"> </w:t>
            </w:r>
          </w:p>
          <w:p w:rsidR="0019287B" w:rsidRPr="00692F15" w:rsidRDefault="0019287B" w:rsidP="005B2745">
            <w:pPr>
              <w:rPr>
                <w:szCs w:val="28"/>
                <w:lang w:val="nl-NL"/>
              </w:rPr>
            </w:pPr>
          </w:p>
          <w:p w:rsidR="0019287B" w:rsidRPr="000C340C" w:rsidRDefault="0019287B" w:rsidP="005B2745">
            <w:pPr>
              <w:rPr>
                <w:sz w:val="40"/>
                <w:szCs w:val="40"/>
                <w:lang w:val="nl-NL"/>
              </w:rPr>
            </w:pPr>
          </w:p>
          <w:p w:rsidR="0019287B" w:rsidRDefault="0019287B" w:rsidP="005B2745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HS đọc</w:t>
            </w:r>
          </w:p>
          <w:p w:rsidR="0019287B" w:rsidRDefault="0019287B" w:rsidP="005B2745">
            <w:pPr>
              <w:rPr>
                <w:szCs w:val="28"/>
                <w:lang w:val="nl-NL"/>
              </w:rPr>
            </w:pPr>
          </w:p>
          <w:p w:rsidR="000C340C" w:rsidRDefault="000C340C" w:rsidP="005B2745">
            <w:pPr>
              <w:rPr>
                <w:szCs w:val="28"/>
                <w:lang w:val="nl-NL"/>
              </w:rPr>
            </w:pPr>
          </w:p>
          <w:p w:rsidR="000C340C" w:rsidRDefault="000C340C" w:rsidP="005B2745">
            <w:pPr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a) Đã khoanh vào một phần bảy hình B</w:t>
            </w: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) Đã khoanh vào một phần tám hình A</w:t>
            </w: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) Đã khoanh vào một phần chín hình A</w:t>
            </w: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Default="0019287B" w:rsidP="005B2745">
            <w:pPr>
              <w:spacing w:line="276" w:lineRule="auto"/>
              <w:rPr>
                <w:szCs w:val="28"/>
                <w:lang w:val="nl-NL"/>
              </w:rPr>
            </w:pPr>
          </w:p>
          <w:p w:rsidR="0019287B" w:rsidRPr="00692F15" w:rsidRDefault="0019287B" w:rsidP="005B2745">
            <w:pPr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nhận xét</w:t>
            </w:r>
          </w:p>
          <w:p w:rsidR="0019287B" w:rsidRPr="00C53C14" w:rsidRDefault="0019287B" w:rsidP="005B2745">
            <w:pPr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Lắng nghe</w:t>
            </w:r>
            <w:r w:rsidRPr="00692F15">
              <w:rPr>
                <w:vanish/>
                <w:szCs w:val="28"/>
                <w:lang w:val="nl-NL"/>
              </w:rPr>
              <w:t>S chia</w:t>
            </w:r>
          </w:p>
        </w:tc>
      </w:tr>
      <w:tr w:rsidR="000C340C" w:rsidTr="005B42E1">
        <w:tc>
          <w:tcPr>
            <w:tcW w:w="5451" w:type="dxa"/>
          </w:tcPr>
          <w:p w:rsidR="000C340C" w:rsidRPr="000C340C" w:rsidRDefault="000C340C" w:rsidP="005B2745">
            <w:pPr>
              <w:spacing w:line="288" w:lineRule="auto"/>
              <w:jc w:val="both"/>
              <w:rPr>
                <w:b/>
                <w:szCs w:val="28"/>
              </w:rPr>
            </w:pPr>
            <w:r w:rsidRPr="000C340C">
              <w:rPr>
                <w:b/>
                <w:szCs w:val="28"/>
              </w:rPr>
              <w:lastRenderedPageBreak/>
              <w:t>D. Vận dụng</w:t>
            </w:r>
          </w:p>
          <w:p w:rsidR="000C340C" w:rsidRPr="000C340C" w:rsidRDefault="000C340C" w:rsidP="005B2745">
            <w:pPr>
              <w:spacing w:line="288" w:lineRule="auto"/>
              <w:jc w:val="both"/>
              <w:rPr>
                <w:b/>
                <w:szCs w:val="28"/>
              </w:rPr>
            </w:pPr>
            <w:r w:rsidRPr="000C340C">
              <w:rPr>
                <w:b/>
                <w:szCs w:val="28"/>
              </w:rPr>
              <w:t>Bài 4.</w:t>
            </w: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</w:t>
            </w:r>
            <w:r w:rsidRPr="0068647A">
              <w:rPr>
                <w:szCs w:val="28"/>
              </w:rPr>
              <w:t>Yêu cầu HS đọc đầu bài bài 4</w:t>
            </w:r>
          </w:p>
          <w:p w:rsidR="000C340C" w:rsidRPr="0068647A" w:rsidRDefault="000C340C" w:rsidP="005B2745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hướng dẫn học sinh thực hành</w:t>
            </w:r>
          </w:p>
          <w:p w:rsidR="000C340C" w:rsidRPr="0068647A" w:rsidRDefault="000C340C" w:rsidP="005B2745">
            <w:pPr>
              <w:spacing w:line="288" w:lineRule="auto"/>
              <w:jc w:val="both"/>
              <w:rPr>
                <w:szCs w:val="28"/>
              </w:rPr>
            </w:pPr>
            <w:r w:rsidRPr="0068647A">
              <w:rPr>
                <w:szCs w:val="28"/>
              </w:rPr>
              <w:t>a) Lấy ra 17 hình tròn chia thành 7 phần bằng nhau</w:t>
            </w:r>
          </w:p>
          <w:p w:rsidR="000C340C" w:rsidRDefault="000C340C" w:rsidP="005B2745">
            <w:pPr>
              <w:spacing w:line="288" w:lineRule="auto"/>
              <w:jc w:val="center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3915F1A4" wp14:editId="19E4012A">
                  <wp:extent cx="2107769" cy="911817"/>
                  <wp:effectExtent l="0" t="0" r="6985" b="3175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6"/>
                          <a:srcRect l="57252" t="31781" r="11959" b="31694"/>
                          <a:stretch/>
                        </pic:blipFill>
                        <pic:spPr bwMode="auto">
                          <a:xfrm>
                            <a:off x="0" y="0"/>
                            <a:ext cx="2112248" cy="913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b) Chỉ ra </w:t>
            </w:r>
            <w:r w:rsidR="00084F8A" w:rsidRPr="00084F8A">
              <w:rPr>
                <w:position w:val="-24"/>
                <w:szCs w:val="28"/>
                <w:lang w:val="nl-NL"/>
              </w:rPr>
              <w:object w:dxaOrig="240" w:dyaOrig="620">
                <v:shape id="_x0000_i1092" type="#_x0000_t75" style="width:12.25pt;height:30.65pt" o:ole="">
                  <v:imagedata r:id="rId127" o:title=""/>
                </v:shape>
                <o:OLEObject Type="Embed" ProgID="Equation.DSMT4" ShapeID="_x0000_i1092" DrawAspect="Content" ObjectID="_1721458441" r:id="rId128"/>
              </w:object>
            </w:r>
            <w:r>
              <w:rPr>
                <w:bCs/>
                <w:szCs w:val="28"/>
                <w:lang w:val="nl-NL"/>
              </w:rPr>
              <w:t xml:space="preserve"> số hình tròn ở câu a</w:t>
            </w:r>
          </w:p>
          <w:p w:rsidR="000C340C" w:rsidRPr="00517A41" w:rsidRDefault="000C340C" w:rsidP="005B2745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</w:t>
            </w: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Nhận xét, tuyên dương.</w:t>
            </w:r>
          </w:p>
          <w:p w:rsidR="000C340C" w:rsidRPr="00692F15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Nhận xét tiết học.</w:t>
            </w:r>
          </w:p>
        </w:tc>
        <w:tc>
          <w:tcPr>
            <w:tcW w:w="3837" w:type="dxa"/>
          </w:tcPr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đọc đầu bài</w:t>
            </w: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làm theo hướng dẫn</w:t>
            </w: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Default="000C340C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0C340C" w:rsidRPr="00692F15" w:rsidRDefault="000C340C" w:rsidP="00084F8A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HS thảo luận với bạn chỉ ra </w:t>
            </w:r>
            <w:r w:rsidR="00084F8A" w:rsidRPr="00084F8A">
              <w:rPr>
                <w:position w:val="-24"/>
                <w:szCs w:val="28"/>
                <w:lang w:val="nl-NL"/>
              </w:rPr>
              <w:object w:dxaOrig="240" w:dyaOrig="620">
                <v:shape id="_x0000_i1093" type="#_x0000_t75" style="width:12.25pt;height:30.65pt" o:ole="">
                  <v:imagedata r:id="rId127" o:title=""/>
                </v:shape>
                <o:OLEObject Type="Embed" ProgID="Equation.DSMT4" ShapeID="_x0000_i1093" DrawAspect="Content" ObjectID="_1721458442" r:id="rId129"/>
              </w:object>
            </w:r>
            <w:r>
              <w:rPr>
                <w:bCs/>
                <w:szCs w:val="28"/>
                <w:lang w:val="nl-NL"/>
              </w:rPr>
              <w:t xml:space="preserve">  số hình tròn ở câu a</w:t>
            </w:r>
            <w:r>
              <w:rPr>
                <w:szCs w:val="28"/>
                <w:lang w:val="nl-NL"/>
              </w:rPr>
              <w:t xml:space="preserve"> theo nhóm 2 và  nhận xét lẫn nhau</w:t>
            </w:r>
          </w:p>
        </w:tc>
      </w:tr>
    </w:tbl>
    <w:p w:rsidR="000C340C" w:rsidRPr="007A2243" w:rsidRDefault="000C340C" w:rsidP="000C340C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7A2243">
        <w:rPr>
          <w:b/>
          <w:bCs/>
          <w:szCs w:val="28"/>
          <w:lang w:val="nl-NL"/>
        </w:rPr>
        <w:t>IV. ĐIỀU CHỈNH SAU TIẾT DẠY</w:t>
      </w:r>
    </w:p>
    <w:p w:rsidR="000C340C" w:rsidRDefault="000C340C" w:rsidP="000C340C">
      <w:pPr>
        <w:spacing w:line="288" w:lineRule="auto"/>
        <w:jc w:val="both"/>
        <w:outlineLvl w:val="0"/>
        <w:rPr>
          <w:bCs/>
          <w:szCs w:val="28"/>
          <w:lang w:val="nl-NL"/>
        </w:rPr>
      </w:pPr>
      <w:r>
        <w:rPr>
          <w:bCs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B42E1" w:rsidRPr="007A2243" w:rsidRDefault="005B42E1" w:rsidP="00E22F32">
      <w:pPr>
        <w:spacing w:line="288" w:lineRule="auto"/>
        <w:jc w:val="both"/>
        <w:outlineLvl w:val="0"/>
        <w:rPr>
          <w:bCs/>
          <w:szCs w:val="28"/>
          <w:lang w:val="nl-NL"/>
        </w:rPr>
      </w:pPr>
    </w:p>
    <w:p w:rsidR="00FD2FC1" w:rsidRPr="00FD2FC1" w:rsidRDefault="00FD2FC1" w:rsidP="00DB49AE">
      <w:pPr>
        <w:spacing w:line="240" w:lineRule="auto"/>
        <w:rPr>
          <w:rFonts w:cs="Times New Roman"/>
          <w:b/>
          <w:szCs w:val="28"/>
        </w:rPr>
      </w:pPr>
    </w:p>
    <w:p w:rsidR="005B2745" w:rsidRDefault="004D3D01" w:rsidP="005B2745">
      <w:pPr>
        <w:spacing w:line="288" w:lineRule="auto"/>
        <w:ind w:left="720" w:hanging="720"/>
        <w:jc w:val="center"/>
        <w:rPr>
          <w:b/>
          <w:bCs/>
          <w:szCs w:val="28"/>
          <w:lang w:val="nl-NL"/>
        </w:rPr>
      </w:pPr>
      <w:r>
        <w:rPr>
          <w:rFonts w:cs="Times New Roman"/>
          <w:sz w:val="26"/>
          <w:szCs w:val="26"/>
        </w:rPr>
        <w:br w:type="page"/>
      </w:r>
      <w:r w:rsidR="005B2745" w:rsidRPr="00692F15">
        <w:rPr>
          <w:b/>
          <w:bCs/>
          <w:szCs w:val="28"/>
          <w:lang w:val="nl-NL"/>
        </w:rPr>
        <w:lastRenderedPageBreak/>
        <w:t xml:space="preserve">Bài </w:t>
      </w:r>
      <w:r w:rsidR="005B2745">
        <w:rPr>
          <w:b/>
          <w:bCs/>
          <w:szCs w:val="28"/>
          <w:lang w:val="nl-NL"/>
        </w:rPr>
        <w:t>29</w:t>
      </w:r>
      <w:r w:rsidR="005B2745" w:rsidRPr="00692F15">
        <w:rPr>
          <w:b/>
          <w:bCs/>
          <w:szCs w:val="28"/>
          <w:lang w:val="nl-NL"/>
        </w:rPr>
        <w:t xml:space="preserve">: </w:t>
      </w:r>
      <w:r w:rsidR="005B2745">
        <w:rPr>
          <w:b/>
          <w:szCs w:val="28"/>
        </w:rPr>
        <w:t>EM ÔN LẠI NHỮNG GÌ ĐÃ HỌC</w:t>
      </w:r>
      <w:r w:rsidR="005B2745">
        <w:rPr>
          <w:b/>
          <w:bCs/>
          <w:szCs w:val="28"/>
          <w:lang w:val="nl-NL"/>
        </w:rPr>
        <w:t xml:space="preserve"> </w:t>
      </w:r>
    </w:p>
    <w:p w:rsidR="005B2745" w:rsidRPr="005B2745" w:rsidRDefault="005B2745" w:rsidP="005B2745">
      <w:pPr>
        <w:spacing w:line="288" w:lineRule="auto"/>
        <w:rPr>
          <w:b/>
          <w:bCs/>
          <w:szCs w:val="28"/>
          <w:lang w:val="nl-NL"/>
        </w:rPr>
      </w:pPr>
      <w:r w:rsidRPr="005B2745">
        <w:rPr>
          <w:b/>
          <w:bCs/>
          <w:szCs w:val="28"/>
          <w:lang w:val="nl-NL"/>
        </w:rPr>
        <w:t>I. YÊU CẦU CẦN ĐẠ</w:t>
      </w:r>
      <w:r>
        <w:rPr>
          <w:b/>
          <w:bCs/>
          <w:szCs w:val="28"/>
          <w:lang w:val="nl-NL"/>
        </w:rPr>
        <w:t>T</w:t>
      </w:r>
    </w:p>
    <w:p w:rsidR="005B2745" w:rsidRPr="00692F15" w:rsidRDefault="005B2745" w:rsidP="005B2745">
      <w:pPr>
        <w:spacing w:line="288" w:lineRule="auto"/>
        <w:jc w:val="both"/>
        <w:rPr>
          <w:b/>
          <w:szCs w:val="28"/>
          <w:lang w:val="nl-NL"/>
        </w:rPr>
      </w:pPr>
      <w:r w:rsidRPr="00692F15">
        <w:rPr>
          <w:b/>
          <w:szCs w:val="28"/>
          <w:lang w:val="nl-NL"/>
        </w:rPr>
        <w:t xml:space="preserve">1. </w:t>
      </w:r>
      <w:r>
        <w:rPr>
          <w:b/>
          <w:szCs w:val="28"/>
          <w:lang w:val="nl-NL"/>
        </w:rPr>
        <w:t>Kiến thức, kĩ năng</w:t>
      </w:r>
    </w:p>
    <w:p w:rsidR="005B2745" w:rsidRDefault="005B2745" w:rsidP="005B2745">
      <w:pPr>
        <w:spacing w:line="288" w:lineRule="auto"/>
        <w:jc w:val="both"/>
        <w:rPr>
          <w:szCs w:val="28"/>
          <w:lang w:val="nl-NL"/>
        </w:rPr>
      </w:pPr>
      <w:r w:rsidRPr="00692F15">
        <w:rPr>
          <w:szCs w:val="28"/>
          <w:lang w:val="nl-NL"/>
        </w:rPr>
        <w:t xml:space="preserve">- </w:t>
      </w:r>
      <w:r>
        <w:rPr>
          <w:szCs w:val="28"/>
          <w:lang w:val="nl-NL"/>
        </w:rPr>
        <w:t>Thực hành nhân, chia (trong bảng)</w:t>
      </w:r>
      <w:r w:rsidRPr="00692F15">
        <w:rPr>
          <w:szCs w:val="28"/>
          <w:lang w:val="nl-NL"/>
        </w:rPr>
        <w:t>.</w:t>
      </w:r>
    </w:p>
    <w:p w:rsidR="005B2745" w:rsidRPr="00692F15" w:rsidRDefault="005B2745" w:rsidP="005B2745">
      <w:pPr>
        <w:spacing w:line="288" w:lineRule="auto"/>
        <w:jc w:val="both"/>
        <w:rPr>
          <w:szCs w:val="28"/>
          <w:lang w:val="nl-NL"/>
        </w:rPr>
      </w:pPr>
      <w:r>
        <w:rPr>
          <w:szCs w:val="28"/>
          <w:lang w:val="nl-NL"/>
        </w:rPr>
        <w:t>- Củng cố nhận biết về</w:t>
      </w:r>
      <m:oMath>
        <m:r>
          <m:rPr>
            <m:sty m:val="b"/>
          </m:rPr>
          <w:rPr>
            <w:rFonts w:ascii="Cambria Math" w:hAnsi="Cambria Math"/>
            <w:szCs w:val="28"/>
            <w:lang w:val="nl-NL"/>
          </w:rPr>
          <m:t xml:space="preserve"> </m:t>
        </m:r>
        <m:r>
          <m:rPr>
            <m:sty m:val="b"/>
          </m:rPr>
          <w:rPr>
            <w:rFonts w:ascii="Cambria Math" w:hAnsi="Cambria Math"/>
            <w:b/>
            <w:position w:val="-24"/>
            <w:szCs w:val="28"/>
            <w:lang w:val="nl-NL"/>
          </w:rPr>
          <w:object w:dxaOrig="2079" w:dyaOrig="620">
            <v:shape id="_x0000_i1094" type="#_x0000_t75" style="width:104.15pt;height:30.65pt" o:ole="">
              <v:imagedata r:id="rId130" o:title=""/>
            </v:shape>
            <o:OLEObject Type="Embed" ProgID="Equation.DSMT4" ShapeID="_x0000_i1094" DrawAspect="Content" ObjectID="_1721458443" r:id="rId131"/>
          </w:object>
        </m:r>
      </m:oMath>
    </w:p>
    <w:p w:rsidR="005B2745" w:rsidRPr="00692F15" w:rsidRDefault="005B2745" w:rsidP="005B2745">
      <w:pPr>
        <w:spacing w:line="288" w:lineRule="auto"/>
        <w:jc w:val="both"/>
        <w:rPr>
          <w:szCs w:val="28"/>
          <w:lang w:val="nl-NL"/>
        </w:rPr>
      </w:pPr>
      <w:r w:rsidRPr="00692F15">
        <w:rPr>
          <w:szCs w:val="28"/>
          <w:lang w:val="nl-NL"/>
        </w:rPr>
        <w:t>- Phát triển năng lực lập luận, tư duy toán học và năng lực giao tiếp toán học.</w:t>
      </w:r>
    </w:p>
    <w:p w:rsidR="005B2745" w:rsidRPr="00692F15" w:rsidRDefault="005B2745" w:rsidP="005B2745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2. Năng lực 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tự chủ, tự học: Chủ động học tập, tìm hiểu nội dung bài học. Biết lắng nghe và trả lời nội dung trong bài học.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ải quyết vấn đề và sáng tạo: tham gia tích cực trò chơi, vận dụng.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Năng lực giao tiếp và hợp tác: Thực hiện tốt nhiệm vụ trong hoạt động nhóm.</w:t>
      </w:r>
    </w:p>
    <w:p w:rsidR="005B2745" w:rsidRPr="00692F15" w:rsidRDefault="005B2745" w:rsidP="005B2745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>3. Phẩm chấ</w:t>
      </w:r>
      <w:r>
        <w:rPr>
          <w:b/>
          <w:szCs w:val="28"/>
        </w:rPr>
        <w:t>t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nhân ái: Có ý thức giúp đỡ lẫn nhau trong hoạt động nhóm để hoàn thành nhiệm vụ.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chăm chỉ: Chăm chỉ suy nghĩ, trả lời câu hỏi; làm tốt các bài tập.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Phẩm chất trách nhiệm: Giữ trật tự, biết lắng nghe, học tập nghiêm túc.</w:t>
      </w:r>
    </w:p>
    <w:p w:rsidR="005B2745" w:rsidRPr="00692F15" w:rsidRDefault="005B2745" w:rsidP="005B2745">
      <w:pPr>
        <w:spacing w:before="120" w:line="288" w:lineRule="auto"/>
        <w:jc w:val="both"/>
        <w:rPr>
          <w:b/>
          <w:szCs w:val="28"/>
        </w:rPr>
      </w:pPr>
      <w:r w:rsidRPr="00692F15">
        <w:rPr>
          <w:b/>
          <w:szCs w:val="28"/>
        </w:rPr>
        <w:t xml:space="preserve">II. ĐỒ DÙNG DẠY HỌC </w:t>
      </w:r>
    </w:p>
    <w:p w:rsidR="005B2745" w:rsidRPr="00692F15" w:rsidRDefault="005B2745" w:rsidP="005B2745">
      <w:pPr>
        <w:spacing w:line="288" w:lineRule="auto"/>
        <w:jc w:val="both"/>
        <w:rPr>
          <w:szCs w:val="28"/>
        </w:rPr>
      </w:pPr>
      <w:r w:rsidRPr="00692F15">
        <w:rPr>
          <w:szCs w:val="28"/>
        </w:rPr>
        <w:t>- SGK và các thiết bị, học liệu phụ vụ cho tiết dạy.</w:t>
      </w:r>
    </w:p>
    <w:p w:rsidR="005B2745" w:rsidRPr="00692F15" w:rsidRDefault="005B2745" w:rsidP="005B2745">
      <w:pPr>
        <w:spacing w:line="288" w:lineRule="auto"/>
        <w:ind w:left="720" w:hanging="720"/>
        <w:rPr>
          <w:b/>
          <w:bCs/>
          <w:szCs w:val="28"/>
          <w:lang w:val="nl-NL"/>
        </w:rPr>
      </w:pPr>
      <w:r>
        <w:rPr>
          <w:b/>
          <w:bCs/>
          <w:szCs w:val="28"/>
          <w:lang w:val="nl-NL"/>
        </w:rPr>
        <w:t>III. CÁC HOẠT ĐỘNG DẠY -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9"/>
        <w:gridCol w:w="3619"/>
      </w:tblGrid>
      <w:tr w:rsidR="005B2745" w:rsidTr="00242A5A">
        <w:tc>
          <w:tcPr>
            <w:tcW w:w="5669" w:type="dxa"/>
          </w:tcPr>
          <w:p w:rsidR="005B2745" w:rsidRPr="005B2745" w:rsidRDefault="005B2745" w:rsidP="005B2745">
            <w:pPr>
              <w:jc w:val="center"/>
              <w:rPr>
                <w:rFonts w:cs="Times New Roman"/>
                <w:b/>
                <w:szCs w:val="28"/>
              </w:rPr>
            </w:pPr>
            <w:r w:rsidRPr="005B2745">
              <w:rPr>
                <w:rFonts w:cs="Times New Roman"/>
                <w:b/>
                <w:szCs w:val="28"/>
              </w:rPr>
              <w:t>Hoạt động của GV</w:t>
            </w:r>
          </w:p>
        </w:tc>
        <w:tc>
          <w:tcPr>
            <w:tcW w:w="3619" w:type="dxa"/>
          </w:tcPr>
          <w:p w:rsidR="005B2745" w:rsidRPr="005B2745" w:rsidRDefault="005B2745" w:rsidP="005B2745">
            <w:pPr>
              <w:jc w:val="center"/>
              <w:rPr>
                <w:rFonts w:cs="Times New Roman"/>
                <w:b/>
                <w:szCs w:val="28"/>
              </w:rPr>
            </w:pPr>
            <w:r w:rsidRPr="005B2745">
              <w:rPr>
                <w:rFonts w:cs="Times New Roman"/>
                <w:b/>
                <w:szCs w:val="28"/>
              </w:rPr>
              <w:t>Hoạt động của HS</w:t>
            </w:r>
          </w:p>
        </w:tc>
      </w:tr>
      <w:tr w:rsidR="005B2745" w:rsidTr="00242A5A">
        <w:tc>
          <w:tcPr>
            <w:tcW w:w="5669" w:type="dxa"/>
          </w:tcPr>
          <w:p w:rsidR="005B2745" w:rsidRPr="005B2745" w:rsidRDefault="005B2745" w:rsidP="005B2745">
            <w:pPr>
              <w:spacing w:line="288" w:lineRule="auto"/>
              <w:jc w:val="both"/>
              <w:rPr>
                <w:bCs/>
                <w:i/>
                <w:szCs w:val="28"/>
                <w:lang w:val="nl-NL"/>
              </w:rPr>
            </w:pPr>
            <w:r>
              <w:rPr>
                <w:b/>
                <w:bCs/>
                <w:szCs w:val="28"/>
                <w:lang w:val="nl-NL"/>
              </w:rPr>
              <w:t>A</w:t>
            </w:r>
            <w:r w:rsidRPr="00692F15">
              <w:rPr>
                <w:b/>
                <w:bCs/>
                <w:szCs w:val="28"/>
                <w:lang w:val="nl-NL"/>
              </w:rPr>
              <w:t>. Khởi động:</w:t>
            </w:r>
          </w:p>
        </w:tc>
        <w:tc>
          <w:tcPr>
            <w:tcW w:w="3619" w:type="dxa"/>
          </w:tcPr>
          <w:p w:rsidR="005B2745" w:rsidRDefault="005B2745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5B2745" w:rsidTr="00242A5A">
        <w:tc>
          <w:tcPr>
            <w:tcW w:w="5669" w:type="dxa"/>
          </w:tcPr>
          <w:p w:rsidR="005B2745" w:rsidRPr="00692F1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tổ chức trò chơi</w:t>
            </w:r>
            <w:r>
              <w:rPr>
                <w:bCs/>
                <w:szCs w:val="28"/>
                <w:lang w:val="nl-NL"/>
              </w:rPr>
              <w:t xml:space="preserve"> “Đố bạn”</w:t>
            </w:r>
            <w:r w:rsidRPr="00692F15">
              <w:rPr>
                <w:bCs/>
                <w:szCs w:val="28"/>
                <w:lang w:val="nl-NL"/>
              </w:rPr>
              <w:t xml:space="preserve"> để khởi động bài học.</w:t>
            </w:r>
          </w:p>
          <w:p w:rsidR="005B274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</w:t>
            </w:r>
            <w:r>
              <w:rPr>
                <w:bCs/>
                <w:szCs w:val="28"/>
                <w:lang w:val="nl-NL"/>
              </w:rPr>
              <w:t xml:space="preserve">2 gấp lên 4 lần được mấy? </w:t>
            </w:r>
          </w:p>
          <w:p w:rsidR="005B274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+ 3 gấp lên 5 lần được mấy?</w:t>
            </w:r>
          </w:p>
          <w:p w:rsidR="005B2745" w:rsidRPr="00692F1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...</w:t>
            </w:r>
          </w:p>
          <w:p w:rsidR="005B2745" w:rsidRPr="00692F1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Nhận xét, tuyên dương.</w:t>
            </w:r>
          </w:p>
          <w:p w:rsidR="005B2745" w:rsidRPr="00692F1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>- GV dẫn dắt vào bài mới.</w:t>
            </w:r>
          </w:p>
        </w:tc>
        <w:tc>
          <w:tcPr>
            <w:tcW w:w="3619" w:type="dxa"/>
          </w:tcPr>
          <w:p w:rsidR="005B2745" w:rsidRPr="00692F15" w:rsidRDefault="005B2745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tham gia trò chơi</w:t>
            </w:r>
          </w:p>
          <w:p w:rsidR="005B274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</w:p>
          <w:p w:rsidR="005B274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 w:rsidRPr="00692F15">
              <w:rPr>
                <w:bCs/>
                <w:szCs w:val="28"/>
                <w:lang w:val="nl-NL"/>
              </w:rPr>
              <w:t xml:space="preserve">+ </w:t>
            </w:r>
            <w:r>
              <w:rPr>
                <w:bCs/>
                <w:szCs w:val="28"/>
                <w:lang w:val="nl-NL"/>
              </w:rPr>
              <w:t xml:space="preserve">2 gấp lên 4 lần được 8 </w:t>
            </w:r>
          </w:p>
          <w:p w:rsidR="005B2745" w:rsidRDefault="005B2745" w:rsidP="005B2745">
            <w:pPr>
              <w:spacing w:line="288" w:lineRule="auto"/>
              <w:jc w:val="both"/>
              <w:outlineLvl w:val="0"/>
              <w:rPr>
                <w:bCs/>
                <w:szCs w:val="28"/>
                <w:lang w:val="nl-NL"/>
              </w:rPr>
            </w:pPr>
            <w:r>
              <w:rPr>
                <w:bCs/>
                <w:szCs w:val="28"/>
                <w:lang w:val="nl-NL"/>
              </w:rPr>
              <w:t>+ 3 gấp lên 5 lần được 15</w:t>
            </w:r>
          </w:p>
          <w:p w:rsidR="005B2745" w:rsidRDefault="005B2745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2745" w:rsidRDefault="005B2745" w:rsidP="005B2745">
            <w:pPr>
              <w:spacing w:line="288" w:lineRule="auto"/>
              <w:jc w:val="both"/>
              <w:rPr>
                <w:bCs/>
                <w:szCs w:val="28"/>
                <w:lang w:val="nl-NL"/>
              </w:rPr>
            </w:pPr>
          </w:p>
          <w:p w:rsidR="005B2745" w:rsidRPr="00692F15" w:rsidRDefault="005B2745" w:rsidP="005B2745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lắng nghe.</w:t>
            </w:r>
          </w:p>
        </w:tc>
      </w:tr>
      <w:tr w:rsidR="005B2745" w:rsidTr="00242A5A">
        <w:tc>
          <w:tcPr>
            <w:tcW w:w="5669" w:type="dxa"/>
          </w:tcPr>
          <w:p w:rsidR="005B2745" w:rsidRPr="005B2745" w:rsidRDefault="005B2745">
            <w:pPr>
              <w:rPr>
                <w:rFonts w:cs="Times New Roman"/>
                <w:b/>
                <w:szCs w:val="28"/>
              </w:rPr>
            </w:pPr>
            <w:r w:rsidRPr="005B2745">
              <w:rPr>
                <w:rFonts w:cs="Times New Roman"/>
                <w:b/>
                <w:szCs w:val="28"/>
              </w:rPr>
              <w:t>B. Hoạt động thực hành – Luyện tập</w:t>
            </w:r>
          </w:p>
        </w:tc>
        <w:tc>
          <w:tcPr>
            <w:tcW w:w="3619" w:type="dxa"/>
          </w:tcPr>
          <w:p w:rsidR="005B2745" w:rsidRPr="005B2745" w:rsidRDefault="005B2745">
            <w:pPr>
              <w:rPr>
                <w:rFonts w:cs="Times New Roman"/>
                <w:szCs w:val="28"/>
              </w:rPr>
            </w:pPr>
          </w:p>
        </w:tc>
      </w:tr>
      <w:tr w:rsidR="005B2745" w:rsidTr="00242A5A">
        <w:tc>
          <w:tcPr>
            <w:tcW w:w="5669" w:type="dxa"/>
          </w:tcPr>
          <w:p w:rsidR="005B2745" w:rsidRPr="00692F15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bookmarkStart w:id="0" w:name="_GoBack" w:colFirst="0" w:colLast="1"/>
            <w:r w:rsidRPr="00692F15">
              <w:rPr>
                <w:b/>
                <w:szCs w:val="28"/>
                <w:lang w:val="nl-NL"/>
              </w:rPr>
              <w:t xml:space="preserve">Bài </w:t>
            </w:r>
            <w:r>
              <w:rPr>
                <w:b/>
                <w:szCs w:val="28"/>
                <w:lang w:val="nl-NL"/>
              </w:rPr>
              <w:t>1</w:t>
            </w:r>
            <w:r w:rsidRPr="00692F15">
              <w:rPr>
                <w:b/>
                <w:szCs w:val="28"/>
                <w:lang w:val="nl-NL"/>
              </w:rPr>
              <w:t>. Số? (Làm việc chung cả lớp).</w:t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Yêu cầu học sinh đọc đề bài.</w:t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 xml:space="preserve">GV mời HS </w:t>
            </w:r>
            <w:r>
              <w:rPr>
                <w:szCs w:val="28"/>
                <w:lang w:val="nl-NL"/>
              </w:rPr>
              <w:t>làm bài và nối tiếp nhau nêu kết quả</w:t>
            </w:r>
            <w:r w:rsidR="006F2A10">
              <w:rPr>
                <w:szCs w:val="28"/>
                <w:lang w:val="nl-NL"/>
              </w:rPr>
              <w:t xml:space="preserve"> theo hình thức Hỏi đáp</w:t>
            </w:r>
          </w:p>
          <w:p w:rsidR="005B2745" w:rsidRPr="00692F15" w:rsidRDefault="005B2745" w:rsidP="002914F7">
            <w:pPr>
              <w:tabs>
                <w:tab w:val="left" w:pos="352"/>
              </w:tabs>
              <w:spacing w:line="288" w:lineRule="auto"/>
              <w:jc w:val="both"/>
              <w:rPr>
                <w:b/>
                <w:i/>
                <w:szCs w:val="28"/>
                <w:lang w:val="nl-NL"/>
              </w:rPr>
            </w:pPr>
            <w:r>
              <w:rPr>
                <w:b/>
                <w:i/>
                <w:szCs w:val="28"/>
                <w:lang w:val="nl-NL"/>
              </w:rPr>
              <w:tab/>
            </w:r>
            <w:r>
              <w:rPr>
                <w:noProof/>
              </w:rPr>
              <w:drawing>
                <wp:inline distT="0" distB="0" distL="0" distR="0" wp14:anchorId="0E5B75DE" wp14:editId="65C581BD">
                  <wp:extent cx="3239311" cy="1177047"/>
                  <wp:effectExtent l="0" t="0" r="0" b="4445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2"/>
                          <a:srcRect l="19805" t="40983" r="15260" b="26575"/>
                          <a:stretch/>
                        </pic:blipFill>
                        <pic:spPr bwMode="auto">
                          <a:xfrm>
                            <a:off x="0" y="0"/>
                            <a:ext cx="3319154" cy="12060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- </w:t>
            </w:r>
            <w:r w:rsidRPr="00692F15">
              <w:rPr>
                <w:szCs w:val="28"/>
                <w:lang w:val="nl-NL"/>
              </w:rPr>
              <w:t>GV nhận xét kết quả, tuyên dương.</w:t>
            </w:r>
          </w:p>
          <w:p w:rsidR="002914F7" w:rsidRPr="00692F15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=&gt; Củng cố các bảng nhân, bảng chia đã học.</w:t>
            </w:r>
          </w:p>
          <w:p w:rsidR="002914F7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692F15">
              <w:rPr>
                <w:b/>
                <w:szCs w:val="28"/>
                <w:lang w:val="nl-NL"/>
              </w:rPr>
              <w:t xml:space="preserve">Bài </w:t>
            </w:r>
            <w:r>
              <w:rPr>
                <w:b/>
                <w:szCs w:val="28"/>
                <w:lang w:val="nl-NL"/>
              </w:rPr>
              <w:t>2</w:t>
            </w:r>
            <w:r w:rsidRPr="00692F15">
              <w:rPr>
                <w:b/>
                <w:szCs w:val="28"/>
                <w:lang w:val="nl-NL"/>
              </w:rPr>
              <w:t xml:space="preserve">: (Làm việc nhóm 4). </w:t>
            </w:r>
            <w:r>
              <w:rPr>
                <w:b/>
                <w:szCs w:val="28"/>
                <w:lang w:val="nl-NL"/>
              </w:rPr>
              <w:t>Chọn thẻ tương ứng với phần đã tô màu trong mỗi hình sau:</w:t>
            </w:r>
          </w:p>
          <w:p w:rsidR="005B2745" w:rsidRP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2914F7">
              <w:rPr>
                <w:szCs w:val="28"/>
                <w:lang w:val="nl-NL"/>
              </w:rPr>
              <w:t>- Gọi HS đọc đề.</w:t>
            </w:r>
            <w:r w:rsidR="005B2745" w:rsidRPr="002914F7">
              <w:rPr>
                <w:szCs w:val="28"/>
                <w:lang w:val="nl-NL"/>
              </w:rPr>
              <w:t xml:space="preserve"> </w:t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650F236C" wp14:editId="10CED86E">
                  <wp:extent cx="2821021" cy="1391055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3"/>
                          <a:srcRect l="20416" t="39474" r="17152" b="9474"/>
                          <a:stretch/>
                        </pic:blipFill>
                        <pic:spPr bwMode="auto">
                          <a:xfrm>
                            <a:off x="0" y="0"/>
                            <a:ext cx="2827446" cy="13942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2745" w:rsidRPr="009B0E5B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Chia lớp thành các nhóm 4, thảo luận </w:t>
            </w:r>
            <w:r>
              <w:rPr>
                <w:szCs w:val="28"/>
                <w:lang w:val="nl-NL"/>
              </w:rPr>
              <w:t>và chọn đại diện một số nhóm lên thi gắn thẻ số tương ứng với các hình. Đội nào gắn đúng và nhanh nhất sẽ được khen và thưởng.</w:t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mời đại diện các nhóm trình bày.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6F2A10" w:rsidRDefault="006F2A10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6F2A10" w:rsidRDefault="006F2A10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Pr="00692F15" w:rsidRDefault="005B2745" w:rsidP="002914F7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mời các nhóm khác nhận xét</w:t>
            </w: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Nhận xét chung, tuyên dương.</w:t>
            </w:r>
          </w:p>
          <w:p w:rsidR="005B2745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9B0E5B">
              <w:rPr>
                <w:b/>
                <w:szCs w:val="28"/>
                <w:lang w:val="nl-NL"/>
              </w:rPr>
              <w:t>Bài 3: (Làm việc chung cả lớp)</w:t>
            </w:r>
          </w:p>
          <w:p w:rsidR="005B2745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 xml:space="preserve">Chọn dấu (+, - , x , :) thích hợp: </w:t>
            </w:r>
          </w:p>
          <w:p w:rsidR="002914F7" w:rsidRP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2914F7">
              <w:rPr>
                <w:szCs w:val="28"/>
                <w:lang w:val="nl-NL"/>
              </w:rPr>
              <w:t>- Gọi HS đọc đề.</w:t>
            </w:r>
          </w:p>
          <w:p w:rsidR="005B2745" w:rsidRPr="009B0E5B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A51A08B" wp14:editId="5888D142">
                  <wp:extent cx="2962275" cy="1381125"/>
                  <wp:effectExtent l="0" t="0" r="0" b="9525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4"/>
                          <a:srcRect l="15385" t="42430" r="12637" b="14052"/>
                          <a:stretch/>
                        </pic:blipFill>
                        <pic:spPr bwMode="auto">
                          <a:xfrm>
                            <a:off x="0" y="0"/>
                            <a:ext cx="2973893" cy="13865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2745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5B2745">
              <w:rPr>
                <w:szCs w:val="28"/>
                <w:lang w:val="nl-NL"/>
              </w:rPr>
              <w:t>GV đọc phép tính, yêu cầu HS giơ các thẻ dấu thích hợp.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Mời HS nhận xét</w:t>
            </w:r>
          </w:p>
          <w:p w:rsidR="005B2745" w:rsidRPr="00A7389D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A7389D">
              <w:rPr>
                <w:b/>
                <w:szCs w:val="28"/>
                <w:lang w:val="nl-NL"/>
              </w:rPr>
              <w:t>Bài 4: (Làm phiếu bài tập)</w:t>
            </w:r>
            <w:r>
              <w:rPr>
                <w:b/>
                <w:szCs w:val="28"/>
                <w:lang w:val="nl-NL"/>
              </w:rPr>
              <w:t xml:space="preserve"> Số?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13D0A5E0" wp14:editId="46782E22">
                  <wp:extent cx="3103120" cy="1371600"/>
                  <wp:effectExtent l="0" t="0" r="254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5"/>
                          <a:srcRect l="32500" t="41690" r="24687" b="14951"/>
                          <a:stretch/>
                        </pic:blipFill>
                        <pic:spPr bwMode="auto">
                          <a:xfrm>
                            <a:off x="0" y="0"/>
                            <a:ext cx="3109342" cy="1374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hướng dẫn mẫu: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ột thứ nhất cho biết những gì?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Số đã cho là 6. Thêm 3 đơn vị được bao nhiêu?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Làm thế nào con tìm được 9?</w:t>
            </w:r>
          </w:p>
          <w:p w:rsidR="00E95218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Gấp 3 lần được bao nhiêu?</w:t>
            </w:r>
            <w:r w:rsidR="00E95218">
              <w:rPr>
                <w:szCs w:val="28"/>
                <w:lang w:val="nl-NL"/>
              </w:rPr>
              <w:t xml:space="preserve"> Vì sao?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Bớt 3 đơn vị ta được bao nhiêu? Vì sao?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Giảm 3 lần con thực hiện phép tính gì?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Yêu cầu HS làm bài. 1 HS làm bảng phụ.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cùng HS chữa bài.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E95218" w:rsidRPr="002914F7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Muốn gấp một số lên một số lần ta làm như thế nào?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Muốn giảm một số đi một số lần ta làm như thế nào?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=&gt; Củng cố </w:t>
            </w:r>
            <w:r w:rsidR="00242A5A">
              <w:rPr>
                <w:szCs w:val="28"/>
                <w:lang w:val="nl-NL"/>
              </w:rPr>
              <w:t>cách thêm, bớt, gấp, giảm 1 số.</w:t>
            </w:r>
          </w:p>
          <w:p w:rsidR="005B2745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9D4A3C">
              <w:rPr>
                <w:b/>
                <w:szCs w:val="28"/>
                <w:lang w:val="nl-NL"/>
              </w:rPr>
              <w:t>Bài 5: (Làm bài cá nhân)</w:t>
            </w:r>
          </w:p>
          <w:p w:rsidR="005B2745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Chú Nam vắt được 5 xô sữa bò, mỗi xô có 8</w:t>
            </w:r>
            <w:r w:rsidRPr="004626A9">
              <w:rPr>
                <w:b/>
                <w:i/>
                <w:szCs w:val="28"/>
                <w:lang w:val="nl-NL"/>
              </w:rPr>
              <w:t xml:space="preserve">l </w:t>
            </w:r>
            <w:r>
              <w:rPr>
                <w:b/>
                <w:szCs w:val="28"/>
                <w:lang w:val="nl-NL"/>
              </w:rPr>
              <w:t>sữa. Hỏi chú Nam vắt được tất cả bao nhiêu lít sữa bò?</w:t>
            </w:r>
          </w:p>
          <w:p w:rsidR="005B2745" w:rsidRDefault="005B2745" w:rsidP="002914F7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0B8EAB31" wp14:editId="7B4A2C4C">
                  <wp:extent cx="2918297" cy="1274324"/>
                  <wp:effectExtent l="0" t="0" r="0" b="254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6"/>
                          <a:srcRect l="21739" t="44857" r="20290" b="9772"/>
                          <a:stretch/>
                        </pic:blipFill>
                        <pic:spPr bwMode="auto">
                          <a:xfrm>
                            <a:off x="0" y="0"/>
                            <a:ext cx="2926443" cy="1277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yêu cầu HS đọc đề bài.</w:t>
            </w:r>
          </w:p>
          <w:p w:rsidR="005B2745" w:rsidRDefault="00242A5A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Bài toán cho biết gì?</w:t>
            </w:r>
          </w:p>
          <w:p w:rsidR="00242A5A" w:rsidRPr="004626A9" w:rsidRDefault="00242A5A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242A5A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="005B2745" w:rsidRPr="004626A9">
              <w:rPr>
                <w:szCs w:val="28"/>
                <w:lang w:val="nl-NL"/>
              </w:rPr>
              <w:t xml:space="preserve"> Bài toán hỏi gì?</w:t>
            </w:r>
          </w:p>
          <w:p w:rsidR="00242A5A" w:rsidRDefault="00242A5A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242A5A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5B2745">
              <w:rPr>
                <w:szCs w:val="28"/>
                <w:lang w:val="nl-NL"/>
              </w:rPr>
              <w:t>GV yêu cầu HS làm bài vào vở, 1 em làm bảng phụ.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thu bài và chấm một số bài xác xuất.</w:t>
            </w:r>
          </w:p>
          <w:p w:rsidR="005B2745" w:rsidRPr="004C00F6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V Nhận xét từng bài, tuyên dương.</w:t>
            </w:r>
          </w:p>
        </w:tc>
        <w:tc>
          <w:tcPr>
            <w:tcW w:w="3619" w:type="dxa"/>
          </w:tcPr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lastRenderedPageBreak/>
              <w:t>- 1 HS đọc đề bài.</w:t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HS làm bài và nối tiếp nêu kết quả, nhận xét.</w:t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 </w:t>
            </w:r>
          </w:p>
          <w:p w:rsidR="005B2745" w:rsidRPr="00692F15" w:rsidRDefault="005B2745" w:rsidP="002914F7">
            <w:pPr>
              <w:tabs>
                <w:tab w:val="right" w:pos="3660"/>
              </w:tabs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        </w:t>
            </w:r>
            <w:r>
              <w:rPr>
                <w:i/>
                <w:szCs w:val="28"/>
                <w:lang w:val="nl-NL"/>
              </w:rPr>
              <w:tab/>
            </w:r>
          </w:p>
          <w:p w:rsidR="005B2745" w:rsidRPr="00692F1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lắng nghe, sửa sai (nếu có)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914F7" w:rsidRPr="00692F15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1 HS đ</w:t>
            </w:r>
            <w:r w:rsidR="005B2745" w:rsidRPr="00692F15">
              <w:rPr>
                <w:szCs w:val="28"/>
                <w:lang w:val="nl-NL"/>
              </w:rPr>
              <w:t>ọc đề bài.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Pr="005B2745" w:rsidRDefault="005B2745" w:rsidP="002914F7">
            <w:pPr>
              <w:spacing w:line="288" w:lineRule="auto"/>
              <w:jc w:val="both"/>
              <w:rPr>
                <w:sz w:val="22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Lớp chia nhóm và thảo luận</w:t>
            </w:r>
            <w:r>
              <w:rPr>
                <w:szCs w:val="28"/>
                <w:lang w:val="nl-NL"/>
              </w:rPr>
              <w:t>, tham gia trò chơi.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6F2A10" w:rsidRDefault="006F2A10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Đại diện các nhóm báo bài.</w:t>
            </w:r>
          </w:p>
          <w:p w:rsidR="005B2745" w:rsidRPr="009B0E5B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9B0E5B">
              <w:rPr>
                <w:szCs w:val="28"/>
                <w:lang w:val="nl-NL"/>
              </w:rPr>
              <w:t xml:space="preserve">+ </w:t>
            </w:r>
            <w:r w:rsidRPr="005B2745">
              <w:rPr>
                <w:position w:val="-24"/>
                <w:szCs w:val="28"/>
                <w:lang w:val="nl-NL"/>
              </w:rPr>
              <w:object w:dxaOrig="240" w:dyaOrig="620">
                <v:shape id="_x0000_i1095" type="#_x0000_t75" style="width:12.25pt;height:30.65pt" o:ole="">
                  <v:imagedata r:id="rId137" o:title=""/>
                </v:shape>
                <o:OLEObject Type="Embed" ProgID="Equation.DSMT4" ShapeID="_x0000_i1095" DrawAspect="Content" ObjectID="_1721458444" r:id="rId138"/>
              </w:object>
            </w:r>
            <w:r>
              <w:rPr>
                <w:szCs w:val="28"/>
                <w:lang w:val="nl-NL"/>
              </w:rPr>
              <w:t xml:space="preserve"> </w:t>
            </w:r>
            <w:r w:rsidRPr="009B0E5B">
              <w:rPr>
                <w:szCs w:val="28"/>
                <w:lang w:val="nl-NL"/>
              </w:rPr>
              <w:t>tương ứng hình A</w:t>
            </w:r>
          </w:p>
          <w:p w:rsidR="005B2745" w:rsidRPr="009B0E5B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9B0E5B">
              <w:rPr>
                <w:szCs w:val="28"/>
                <w:lang w:val="nl-NL"/>
              </w:rPr>
              <w:t xml:space="preserve">+ </w:t>
            </w:r>
            <w:r>
              <w:rPr>
                <w:szCs w:val="28"/>
                <w:lang w:val="nl-NL"/>
              </w:rPr>
              <w:t xml:space="preserve"> </w:t>
            </w:r>
            <w:r w:rsidRPr="005B2745">
              <w:rPr>
                <w:position w:val="-24"/>
                <w:szCs w:val="28"/>
                <w:lang w:val="nl-NL"/>
              </w:rPr>
              <w:object w:dxaOrig="240" w:dyaOrig="620">
                <v:shape id="_x0000_i1096" type="#_x0000_t75" style="width:12.25pt;height:30.65pt" o:ole="">
                  <v:imagedata r:id="rId139" o:title=""/>
                </v:shape>
                <o:OLEObject Type="Embed" ProgID="Equation.DSMT4" ShapeID="_x0000_i1096" DrawAspect="Content" ObjectID="_1721458445" r:id="rId140"/>
              </w:object>
            </w:r>
            <w:r>
              <w:rPr>
                <w:szCs w:val="28"/>
                <w:lang w:val="nl-NL"/>
              </w:rPr>
              <w:t xml:space="preserve"> </w:t>
            </w:r>
            <w:r w:rsidRPr="009B0E5B">
              <w:rPr>
                <w:szCs w:val="28"/>
                <w:lang w:val="nl-NL"/>
              </w:rPr>
              <w:t>tương ứng hình B</w:t>
            </w:r>
          </w:p>
          <w:p w:rsidR="005B2745" w:rsidRPr="009B0E5B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9B0E5B">
              <w:rPr>
                <w:szCs w:val="28"/>
                <w:lang w:val="nl-NL"/>
              </w:rPr>
              <w:t xml:space="preserve">+ </w:t>
            </w:r>
            <w:r>
              <w:rPr>
                <w:szCs w:val="28"/>
                <w:lang w:val="nl-NL"/>
              </w:rPr>
              <w:t xml:space="preserve"> </w:t>
            </w:r>
            <w:r w:rsidR="006F2A10" w:rsidRPr="006F2A10">
              <w:rPr>
                <w:position w:val="-24"/>
                <w:szCs w:val="28"/>
                <w:lang w:val="nl-NL"/>
              </w:rPr>
              <w:object w:dxaOrig="240" w:dyaOrig="620">
                <v:shape id="_x0000_i1097" type="#_x0000_t75" style="width:12.25pt;height:30.65pt" o:ole="">
                  <v:imagedata r:id="rId141" o:title=""/>
                </v:shape>
                <o:OLEObject Type="Embed" ProgID="Equation.DSMT4" ShapeID="_x0000_i1097" DrawAspect="Content" ObjectID="_1721458446" r:id="rId142"/>
              </w:object>
            </w:r>
            <w:r w:rsidR="006F2A10">
              <w:rPr>
                <w:szCs w:val="28"/>
                <w:lang w:val="nl-NL"/>
              </w:rPr>
              <w:t xml:space="preserve"> </w:t>
            </w:r>
            <w:r w:rsidRPr="009B0E5B">
              <w:rPr>
                <w:szCs w:val="28"/>
                <w:lang w:val="nl-NL"/>
              </w:rPr>
              <w:t>tương ứng hình C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9B0E5B">
              <w:rPr>
                <w:szCs w:val="28"/>
                <w:lang w:val="nl-NL"/>
              </w:rPr>
              <w:t xml:space="preserve">+ </w:t>
            </w:r>
            <w:r w:rsidR="006F2A10">
              <w:rPr>
                <w:szCs w:val="28"/>
                <w:lang w:val="nl-NL"/>
              </w:rPr>
              <w:t xml:space="preserve"> </w:t>
            </w:r>
            <w:r w:rsidR="006F2A10" w:rsidRPr="006F2A10">
              <w:rPr>
                <w:position w:val="-24"/>
                <w:szCs w:val="28"/>
                <w:lang w:val="nl-NL"/>
              </w:rPr>
              <w:object w:dxaOrig="220" w:dyaOrig="620">
                <v:shape id="_x0000_i1098" type="#_x0000_t75" style="width:10.7pt;height:30.65pt" o:ole="">
                  <v:imagedata r:id="rId143" o:title=""/>
                </v:shape>
                <o:OLEObject Type="Embed" ProgID="Equation.DSMT4" ShapeID="_x0000_i1098" DrawAspect="Content" ObjectID="_1721458447" r:id="rId144"/>
              </w:object>
            </w:r>
            <w:r w:rsidR="006F2A10">
              <w:rPr>
                <w:szCs w:val="28"/>
                <w:lang w:val="nl-NL"/>
              </w:rPr>
              <w:t xml:space="preserve"> </w:t>
            </w:r>
            <w:r w:rsidRPr="009B0E5B">
              <w:rPr>
                <w:szCs w:val="28"/>
                <w:lang w:val="nl-NL"/>
              </w:rPr>
              <w:t>tương ứng hình D</w:t>
            </w:r>
          </w:p>
          <w:p w:rsidR="005B2745" w:rsidRDefault="006F2A10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Các nhóm nhận xét.</w:t>
            </w: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Lắng nghe</w:t>
            </w: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2914F7" w:rsidRDefault="002914F7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2914F7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5B2745">
              <w:rPr>
                <w:szCs w:val="28"/>
                <w:lang w:val="nl-NL"/>
              </w:rPr>
              <w:t>HS đọc đầu bài</w:t>
            </w: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CA2A01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2914F7" w:rsidRDefault="002914F7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2914F7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5B2745">
              <w:rPr>
                <w:szCs w:val="28"/>
                <w:lang w:val="nl-NL"/>
              </w:rPr>
              <w:t>HS thực hiện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88"/>
              <w:gridCol w:w="1417"/>
            </w:tblGrid>
            <w:tr w:rsidR="005B2745" w:rsidTr="005B2745">
              <w:tc>
                <w:tcPr>
                  <w:tcW w:w="1788" w:type="dxa"/>
                </w:tcPr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 xml:space="preserve">8 + 1 = 9  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 xml:space="preserve">6 : 3 = 2  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1 x 9 = 9</w:t>
                  </w:r>
                </w:p>
              </w:tc>
              <w:tc>
                <w:tcPr>
                  <w:tcW w:w="1417" w:type="dxa"/>
                </w:tcPr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7 : 7 = 1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0 + 3 =3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5 x 0 = 0</w:t>
                  </w:r>
                </w:p>
              </w:tc>
            </w:tr>
          </w:tbl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88"/>
              <w:gridCol w:w="1417"/>
            </w:tblGrid>
            <w:tr w:rsidR="005B2745" w:rsidTr="005B2745">
              <w:tc>
                <w:tcPr>
                  <w:tcW w:w="1788" w:type="dxa"/>
                </w:tcPr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1 x 4= 4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1 – 1 = 0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1 + 0 = 1</w:t>
                  </w:r>
                </w:p>
              </w:tc>
              <w:tc>
                <w:tcPr>
                  <w:tcW w:w="1417" w:type="dxa"/>
                </w:tcPr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6 x 0 = 0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0 + 6 = 6</w:t>
                  </w:r>
                </w:p>
                <w:p w:rsidR="005B2745" w:rsidRDefault="005B2745" w:rsidP="002914F7">
                  <w:pPr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8 : 8 = 1</w:t>
                  </w:r>
                </w:p>
              </w:tc>
            </w:tr>
          </w:tbl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2914F7" w:rsidRDefault="005B2745" w:rsidP="002914F7">
            <w:pPr>
              <w:jc w:val="both"/>
              <w:rPr>
                <w:sz w:val="24"/>
                <w:szCs w:val="24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ho biết Số đã cho, Thêm 3 đơn vị, Gấp 3 lần, Bớt 3 đơn vị, Giảm 3 lần.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được 9.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on lấy số đã cho + 3</w:t>
            </w:r>
          </w:p>
          <w:p w:rsidR="002914F7" w:rsidRDefault="002914F7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+ </w:t>
            </w:r>
            <w:r w:rsidR="00E95218">
              <w:rPr>
                <w:szCs w:val="28"/>
                <w:lang w:val="nl-NL"/>
              </w:rPr>
              <w:t>Được 18. Vì lấy 6 x 3 = 18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Bớt 3 đơn vị ta được 3 vì lấy 6 – 3 = 3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Giảm 3 lần ta thực hiện phép tính chia. Lấy 6 : 3 = 2</w:t>
            </w:r>
          </w:p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123"/>
              <w:gridCol w:w="567"/>
              <w:gridCol w:w="555"/>
            </w:tblGrid>
            <w:tr w:rsidR="00E95218" w:rsidTr="00E95218">
              <w:trPr>
                <w:trHeight w:val="397"/>
              </w:trPr>
              <w:tc>
                <w:tcPr>
                  <w:tcW w:w="2123" w:type="dxa"/>
                </w:tcPr>
                <w:p w:rsidR="00E95218" w:rsidRDefault="00E95218" w:rsidP="002914F7">
                  <w:pPr>
                    <w:spacing w:line="288" w:lineRule="auto"/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Số đã cho</w:t>
                  </w:r>
                </w:p>
              </w:tc>
              <w:tc>
                <w:tcPr>
                  <w:tcW w:w="567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3</w:t>
                  </w:r>
                </w:p>
              </w:tc>
              <w:tc>
                <w:tcPr>
                  <w:tcW w:w="555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9</w:t>
                  </w:r>
                </w:p>
              </w:tc>
            </w:tr>
            <w:tr w:rsidR="00E95218" w:rsidTr="00E95218">
              <w:trPr>
                <w:trHeight w:val="382"/>
              </w:trPr>
              <w:tc>
                <w:tcPr>
                  <w:tcW w:w="2123" w:type="dxa"/>
                </w:tcPr>
                <w:p w:rsidR="00E95218" w:rsidRDefault="00E95218" w:rsidP="002914F7">
                  <w:pPr>
                    <w:spacing w:line="288" w:lineRule="auto"/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Thêm 3 đơn vị</w:t>
                  </w:r>
                </w:p>
              </w:tc>
              <w:tc>
                <w:tcPr>
                  <w:tcW w:w="567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55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12</w:t>
                  </w:r>
                </w:p>
              </w:tc>
            </w:tr>
            <w:tr w:rsidR="00E95218" w:rsidTr="00E95218">
              <w:trPr>
                <w:trHeight w:val="397"/>
              </w:trPr>
              <w:tc>
                <w:tcPr>
                  <w:tcW w:w="2123" w:type="dxa"/>
                </w:tcPr>
                <w:p w:rsidR="00E95218" w:rsidRDefault="00E95218" w:rsidP="002914F7">
                  <w:pPr>
                    <w:spacing w:line="288" w:lineRule="auto"/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Gấp 3 lần</w:t>
                  </w:r>
                </w:p>
              </w:tc>
              <w:tc>
                <w:tcPr>
                  <w:tcW w:w="567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9</w:t>
                  </w:r>
                </w:p>
              </w:tc>
              <w:tc>
                <w:tcPr>
                  <w:tcW w:w="555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27</w:t>
                  </w:r>
                </w:p>
              </w:tc>
            </w:tr>
            <w:tr w:rsidR="00E95218" w:rsidTr="00E95218">
              <w:trPr>
                <w:trHeight w:val="382"/>
              </w:trPr>
              <w:tc>
                <w:tcPr>
                  <w:tcW w:w="2123" w:type="dxa"/>
                </w:tcPr>
                <w:p w:rsidR="00E95218" w:rsidRDefault="00E95218" w:rsidP="002914F7">
                  <w:pPr>
                    <w:spacing w:line="288" w:lineRule="auto"/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lastRenderedPageBreak/>
                    <w:t>Bớt 3 đơn vị</w:t>
                  </w:r>
                </w:p>
              </w:tc>
              <w:tc>
                <w:tcPr>
                  <w:tcW w:w="567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6</w:t>
                  </w:r>
                </w:p>
              </w:tc>
            </w:tr>
            <w:tr w:rsidR="00E95218" w:rsidTr="00E95218">
              <w:trPr>
                <w:trHeight w:val="413"/>
              </w:trPr>
              <w:tc>
                <w:tcPr>
                  <w:tcW w:w="2123" w:type="dxa"/>
                </w:tcPr>
                <w:p w:rsidR="00E95218" w:rsidRDefault="00E95218" w:rsidP="002914F7">
                  <w:pPr>
                    <w:spacing w:line="288" w:lineRule="auto"/>
                    <w:jc w:val="both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Giảm 3 lần</w:t>
                  </w:r>
                </w:p>
              </w:tc>
              <w:tc>
                <w:tcPr>
                  <w:tcW w:w="567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:rsidR="00E95218" w:rsidRDefault="00E95218" w:rsidP="00E95218">
                  <w:pPr>
                    <w:spacing w:line="288" w:lineRule="auto"/>
                    <w:jc w:val="center"/>
                    <w:rPr>
                      <w:szCs w:val="28"/>
                      <w:lang w:val="nl-NL"/>
                    </w:rPr>
                  </w:pPr>
                  <w:r>
                    <w:rPr>
                      <w:szCs w:val="28"/>
                      <w:lang w:val="nl-NL"/>
                    </w:rPr>
                    <w:t>3</w:t>
                  </w:r>
                </w:p>
              </w:tc>
            </w:tr>
          </w:tbl>
          <w:p w:rsidR="00E95218" w:rsidRDefault="00E95218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Muốn gấp một số lên một số lần ta lấy số đó nhân với số lần</w:t>
            </w:r>
          </w:p>
          <w:p w:rsidR="005B2745" w:rsidRDefault="005B2745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Muốn giảm một số đi một số lần ta lấy số đó chia đi số lần.</w:t>
            </w: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242A5A" w:rsidRPr="00242A5A" w:rsidRDefault="00242A5A" w:rsidP="002914F7">
            <w:pPr>
              <w:jc w:val="both"/>
              <w:rPr>
                <w:sz w:val="36"/>
                <w:szCs w:val="36"/>
                <w:lang w:val="nl-NL"/>
              </w:rPr>
            </w:pPr>
          </w:p>
          <w:p w:rsidR="005B2745" w:rsidRPr="004626A9" w:rsidRDefault="005B2745" w:rsidP="002914F7">
            <w:pPr>
              <w:jc w:val="both"/>
              <w:rPr>
                <w:szCs w:val="28"/>
                <w:lang w:val="nl-NL"/>
              </w:rPr>
            </w:pPr>
          </w:p>
          <w:p w:rsidR="005B2745" w:rsidRDefault="00242A5A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5B2745">
              <w:rPr>
                <w:szCs w:val="28"/>
                <w:lang w:val="nl-NL"/>
              </w:rPr>
              <w:t>HS đọc đ</w:t>
            </w:r>
            <w:r>
              <w:rPr>
                <w:szCs w:val="28"/>
                <w:lang w:val="nl-NL"/>
              </w:rPr>
              <w:t>ề</w:t>
            </w:r>
            <w:r w:rsidR="005B2745">
              <w:rPr>
                <w:szCs w:val="28"/>
                <w:lang w:val="nl-NL"/>
              </w:rPr>
              <w:t xml:space="preserve"> bài</w:t>
            </w:r>
          </w:p>
          <w:p w:rsidR="005B2745" w:rsidRPr="004626A9" w:rsidRDefault="00242A5A" w:rsidP="002914F7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 w:rsidR="005B2745" w:rsidRPr="004626A9">
              <w:rPr>
                <w:szCs w:val="28"/>
                <w:lang w:val="nl-NL"/>
              </w:rPr>
              <w:t xml:space="preserve"> Chú Nam vắt được </w:t>
            </w:r>
            <w:r w:rsidR="005B2745">
              <w:rPr>
                <w:szCs w:val="28"/>
                <w:lang w:val="nl-NL"/>
              </w:rPr>
              <w:t>5</w:t>
            </w:r>
            <w:r w:rsidR="005B2745" w:rsidRPr="004626A9">
              <w:rPr>
                <w:szCs w:val="28"/>
                <w:lang w:val="nl-NL"/>
              </w:rPr>
              <w:t xml:space="preserve"> xô sữ</w:t>
            </w:r>
            <w:r>
              <w:rPr>
                <w:szCs w:val="28"/>
                <w:lang w:val="nl-NL"/>
              </w:rPr>
              <w:t xml:space="preserve">a bò. </w:t>
            </w:r>
            <w:r w:rsidR="005B2745" w:rsidRPr="004626A9">
              <w:rPr>
                <w:szCs w:val="28"/>
                <w:lang w:val="nl-NL"/>
              </w:rPr>
              <w:t xml:space="preserve">Mỗi xô có </w:t>
            </w:r>
            <w:r w:rsidR="005B2745">
              <w:rPr>
                <w:szCs w:val="28"/>
                <w:lang w:val="nl-NL"/>
              </w:rPr>
              <w:t>8</w:t>
            </w:r>
            <w:r w:rsidR="005B2745" w:rsidRPr="004626A9">
              <w:rPr>
                <w:szCs w:val="28"/>
                <w:lang w:val="nl-NL"/>
              </w:rPr>
              <w:t xml:space="preserve"> lít sữa bò</w:t>
            </w:r>
            <w:r w:rsidR="005B2745">
              <w:rPr>
                <w:szCs w:val="28"/>
                <w:lang w:val="nl-NL"/>
              </w:rPr>
              <w:t>.</w:t>
            </w:r>
          </w:p>
          <w:p w:rsidR="005B2745" w:rsidRDefault="00242A5A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</w:t>
            </w:r>
            <w:r w:rsidR="005B2745">
              <w:rPr>
                <w:szCs w:val="28"/>
                <w:lang w:val="nl-NL"/>
              </w:rPr>
              <w:t>hú Nam vắt đượ</w:t>
            </w:r>
            <w:r>
              <w:rPr>
                <w:szCs w:val="28"/>
                <w:lang w:val="nl-NL"/>
              </w:rPr>
              <w:t>c:....</w:t>
            </w:r>
            <w:r w:rsidR="005B2745">
              <w:rPr>
                <w:szCs w:val="28"/>
                <w:lang w:val="nl-NL"/>
              </w:rPr>
              <w:t>lít sữa bò</w:t>
            </w:r>
            <w:r>
              <w:rPr>
                <w:szCs w:val="28"/>
                <w:lang w:val="nl-NL"/>
              </w:rPr>
              <w:t>?</w:t>
            </w:r>
          </w:p>
          <w:p w:rsidR="00242A5A" w:rsidRPr="00242A5A" w:rsidRDefault="00242A5A" w:rsidP="002914F7">
            <w:pPr>
              <w:jc w:val="both"/>
              <w:rPr>
                <w:sz w:val="18"/>
                <w:szCs w:val="18"/>
                <w:lang w:val="nl-NL"/>
              </w:rPr>
            </w:pPr>
          </w:p>
          <w:p w:rsidR="005B2745" w:rsidRDefault="00242A5A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 w:rsidR="005B2745">
              <w:rPr>
                <w:szCs w:val="28"/>
                <w:lang w:val="nl-NL"/>
              </w:rPr>
              <w:t>HS làm bài theo yêu cầu</w:t>
            </w:r>
          </w:p>
          <w:p w:rsidR="005B2745" w:rsidRPr="00242A5A" w:rsidRDefault="00242A5A" w:rsidP="00242A5A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ài g</w:t>
            </w:r>
            <w:r w:rsidR="005B2745" w:rsidRPr="00242A5A">
              <w:rPr>
                <w:szCs w:val="28"/>
                <w:lang w:val="nl-NL"/>
              </w:rPr>
              <w:t>iải</w:t>
            </w: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hú Nam vắt được tất số lít sữa bò là:</w:t>
            </w:r>
          </w:p>
          <w:p w:rsidR="005B2745" w:rsidRDefault="005B2745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      5 x 8 = 40 (l)</w:t>
            </w:r>
          </w:p>
          <w:p w:rsidR="005B2745" w:rsidRDefault="00242A5A" w:rsidP="002914F7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         </w:t>
            </w:r>
            <w:r w:rsidR="005B2745">
              <w:rPr>
                <w:szCs w:val="28"/>
                <w:lang w:val="nl-NL"/>
              </w:rPr>
              <w:t>Đáp số</w:t>
            </w:r>
            <w:r>
              <w:rPr>
                <w:szCs w:val="28"/>
                <w:lang w:val="nl-NL"/>
              </w:rPr>
              <w:t xml:space="preserve">: 40 l </w:t>
            </w:r>
            <w:r w:rsidR="005B2745">
              <w:rPr>
                <w:szCs w:val="28"/>
                <w:lang w:val="nl-NL"/>
              </w:rPr>
              <w:t>sữa bò</w:t>
            </w:r>
          </w:p>
          <w:p w:rsidR="005B2745" w:rsidRPr="004626A9" w:rsidRDefault="005B2745" w:rsidP="002914F7">
            <w:pPr>
              <w:jc w:val="both"/>
              <w:rPr>
                <w:szCs w:val="28"/>
                <w:u w:val="single"/>
                <w:lang w:val="nl-NL"/>
              </w:rPr>
            </w:pPr>
          </w:p>
        </w:tc>
      </w:tr>
      <w:bookmarkEnd w:id="0"/>
      <w:tr w:rsidR="005B2745" w:rsidTr="00242A5A">
        <w:tc>
          <w:tcPr>
            <w:tcW w:w="5669" w:type="dxa"/>
          </w:tcPr>
          <w:p w:rsidR="005B2745" w:rsidRPr="00242A5A" w:rsidRDefault="00242A5A" w:rsidP="00242A5A">
            <w:pPr>
              <w:rPr>
                <w:rFonts w:cs="Times New Roman"/>
                <w:b/>
                <w:szCs w:val="28"/>
              </w:rPr>
            </w:pPr>
            <w:r w:rsidRPr="00242A5A">
              <w:rPr>
                <w:rFonts w:cs="Times New Roman"/>
                <w:b/>
                <w:szCs w:val="28"/>
              </w:rPr>
              <w:lastRenderedPageBreak/>
              <w:t>C. Vận dụng</w:t>
            </w:r>
          </w:p>
        </w:tc>
        <w:tc>
          <w:tcPr>
            <w:tcW w:w="3619" w:type="dxa"/>
          </w:tcPr>
          <w:p w:rsidR="005B2745" w:rsidRDefault="005B2745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242A5A" w:rsidTr="00242A5A">
        <w:tc>
          <w:tcPr>
            <w:tcW w:w="5669" w:type="dxa"/>
          </w:tcPr>
          <w:p w:rsidR="00242A5A" w:rsidRDefault="00242A5A" w:rsidP="00925258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 w:rsidRPr="004C00F6">
              <w:rPr>
                <w:b/>
                <w:szCs w:val="28"/>
                <w:lang w:val="nl-NL"/>
              </w:rPr>
              <w:t>Bài 6</w:t>
            </w:r>
            <w:r>
              <w:rPr>
                <w:b/>
                <w:szCs w:val="28"/>
                <w:lang w:val="nl-NL"/>
              </w:rPr>
              <w:t xml:space="preserve"> </w:t>
            </w:r>
            <w:r w:rsidRPr="004C00F6">
              <w:rPr>
                <w:b/>
                <w:szCs w:val="28"/>
                <w:lang w:val="nl-NL"/>
              </w:rPr>
              <w:t>(Thảo luận nhóm)</w:t>
            </w:r>
          </w:p>
          <w:p w:rsidR="00242A5A" w:rsidRDefault="00242A5A" w:rsidP="00925258">
            <w:pPr>
              <w:spacing w:line="288" w:lineRule="auto"/>
              <w:jc w:val="both"/>
              <w:rPr>
                <w:b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Ước lượng rồi nêu cân nặng phù hợp với mỗi trường hợp sau:</w:t>
            </w:r>
          </w:p>
          <w:p w:rsidR="00242A5A" w:rsidRP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- Gọi HS đọc đề.</w:t>
            </w:r>
          </w:p>
          <w:p w:rsidR="00242A5A" w:rsidRPr="004C00F6" w:rsidRDefault="00242A5A" w:rsidP="00925258">
            <w:pPr>
              <w:spacing w:line="288" w:lineRule="auto"/>
              <w:jc w:val="center"/>
              <w:rPr>
                <w:b/>
                <w:szCs w:val="28"/>
                <w:lang w:val="nl-NL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3B2F3AC" wp14:editId="233AC528">
                  <wp:extent cx="2801566" cy="1673158"/>
                  <wp:effectExtent l="0" t="0" r="0" b="381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5"/>
                          <a:srcRect l="17568" t="38942" r="14592" b="10577"/>
                          <a:stretch/>
                        </pic:blipFill>
                        <pic:spPr bwMode="auto">
                          <a:xfrm>
                            <a:off x="0" y="0"/>
                            <a:ext cx="2806781" cy="16762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 xml:space="preserve">- GV </w:t>
            </w:r>
            <w:r>
              <w:rPr>
                <w:szCs w:val="28"/>
                <w:lang w:val="nl-NL"/>
              </w:rPr>
              <w:t>yêu cầu HS thảo luận với bạn và chia sẻ kết quả thảo luận</w:t>
            </w: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a) + Cân nặng của một miếng bánh là bao nhiêu?</w:t>
            </w: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 + Cả chiếc bánh gồm mấy miếng?</w:t>
            </w:r>
          </w:p>
          <w:p w:rsidR="008B75E2" w:rsidRDefault="008B75E2" w:rsidP="00925258">
            <w:pPr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 + Vậy chiếc bánh cân nặ</w:t>
            </w:r>
            <w:r w:rsidR="008B75E2">
              <w:rPr>
                <w:szCs w:val="28"/>
                <w:lang w:val="nl-NL"/>
              </w:rPr>
              <w:t>ng bao nhiêu?</w:t>
            </w:r>
          </w:p>
          <w:p w:rsidR="008B75E2" w:rsidRDefault="008B75E2" w:rsidP="00925258">
            <w:pPr>
              <w:jc w:val="both"/>
              <w:rPr>
                <w:szCs w:val="28"/>
                <w:lang w:val="nl-NL"/>
              </w:rPr>
            </w:pPr>
          </w:p>
          <w:p w:rsidR="00242A5A" w:rsidRDefault="008B75E2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 </w:t>
            </w:r>
            <w:r w:rsidR="00242A5A">
              <w:rPr>
                <w:szCs w:val="28"/>
                <w:lang w:val="nl-NL"/>
              </w:rPr>
              <w:t xml:space="preserve">+ </w:t>
            </w:r>
            <w:r>
              <w:rPr>
                <w:szCs w:val="28"/>
                <w:lang w:val="nl-NL"/>
              </w:rPr>
              <w:t>Làm thế nào em tìm được kết quả là 800g?</w:t>
            </w:r>
          </w:p>
          <w:p w:rsidR="00242A5A" w:rsidRPr="00692F15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Nhận xét</w:t>
            </w:r>
          </w:p>
          <w:p w:rsidR="00242A5A" w:rsidRPr="00BF133D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)</w:t>
            </w:r>
            <w:r w:rsidR="008B75E2">
              <w:rPr>
                <w:szCs w:val="28"/>
                <w:lang w:val="nl-NL"/>
              </w:rPr>
              <w:t xml:space="preserve"> </w:t>
            </w:r>
            <w:r w:rsidRPr="00BF133D">
              <w:rPr>
                <w:szCs w:val="28"/>
                <w:lang w:val="nl-NL"/>
              </w:rPr>
              <w:t>Hướng dẫn HS thảo luận như ý a</w:t>
            </w:r>
          </w:p>
          <w:p w:rsidR="00242A5A" w:rsidRPr="00692F15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GV Nhận xét, tuyên dương</w:t>
            </w:r>
          </w:p>
          <w:p w:rsidR="00242A5A" w:rsidRPr="00692F15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Nhận xét tiết học.</w:t>
            </w:r>
          </w:p>
        </w:tc>
        <w:tc>
          <w:tcPr>
            <w:tcW w:w="3619" w:type="dxa"/>
          </w:tcPr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Pr="00692F15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>
              <w:rPr>
                <w:szCs w:val="28"/>
                <w:lang w:val="nl-NL"/>
              </w:rPr>
              <w:t>HS nêu yêu cầu bài tập</w:t>
            </w:r>
          </w:p>
          <w:p w:rsidR="00242A5A" w:rsidRPr="00692F15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Pr="00692F15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- </w:t>
            </w:r>
            <w:r>
              <w:rPr>
                <w:szCs w:val="28"/>
                <w:lang w:val="nl-NL"/>
              </w:rPr>
              <w:t>HS thảo luận nhóm đôi</w:t>
            </w: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ân nặng của một miếng bánh là 800g.</w:t>
            </w:r>
          </w:p>
          <w:p w:rsidR="00242A5A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ả chiếc bánh gồm 8 miếng.</w:t>
            </w:r>
          </w:p>
          <w:p w:rsidR="00242A5A" w:rsidRPr="00692F15" w:rsidRDefault="00242A5A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Vậy chiếc bánh cân nặng 800g</w:t>
            </w:r>
          </w:p>
          <w:p w:rsidR="00242A5A" w:rsidRDefault="008B75E2" w:rsidP="00925258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+ Con lấy cân nặng của 1 miếng x số miếng</w:t>
            </w:r>
          </w:p>
          <w:p w:rsidR="00242A5A" w:rsidRPr="00692F15" w:rsidRDefault="00242A5A" w:rsidP="00925258">
            <w:pPr>
              <w:spacing w:line="288" w:lineRule="auto"/>
              <w:jc w:val="both"/>
              <w:rPr>
                <w:szCs w:val="28"/>
                <w:lang w:val="nl-NL"/>
              </w:rPr>
            </w:pPr>
            <w:r w:rsidRPr="00692F15">
              <w:rPr>
                <w:szCs w:val="28"/>
                <w:lang w:val="nl-NL"/>
              </w:rPr>
              <w:t>- HS lắng nghe.</w:t>
            </w:r>
          </w:p>
        </w:tc>
      </w:tr>
    </w:tbl>
    <w:p w:rsidR="008B75E2" w:rsidRPr="007A2243" w:rsidRDefault="008B75E2" w:rsidP="008B75E2">
      <w:pPr>
        <w:spacing w:line="288" w:lineRule="auto"/>
        <w:jc w:val="both"/>
        <w:outlineLvl w:val="0"/>
        <w:rPr>
          <w:b/>
          <w:bCs/>
          <w:szCs w:val="28"/>
          <w:lang w:val="nl-NL"/>
        </w:rPr>
      </w:pPr>
      <w:r w:rsidRPr="007A2243">
        <w:rPr>
          <w:b/>
          <w:bCs/>
          <w:szCs w:val="28"/>
          <w:lang w:val="nl-NL"/>
        </w:rPr>
        <w:lastRenderedPageBreak/>
        <w:t>IV. ĐIỀU CHỈNH SAU TIẾT DẠY</w:t>
      </w:r>
    </w:p>
    <w:p w:rsidR="008B75E2" w:rsidRDefault="008B75E2" w:rsidP="008B75E2">
      <w:pPr>
        <w:spacing w:line="288" w:lineRule="auto"/>
        <w:jc w:val="both"/>
        <w:outlineLvl w:val="0"/>
        <w:rPr>
          <w:bCs/>
          <w:szCs w:val="28"/>
          <w:lang w:val="nl-NL"/>
        </w:rPr>
      </w:pPr>
      <w:r>
        <w:rPr>
          <w:bCs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D3D01" w:rsidRDefault="004D3D01">
      <w:pPr>
        <w:rPr>
          <w:rFonts w:cs="Times New Roman"/>
          <w:sz w:val="26"/>
          <w:szCs w:val="26"/>
        </w:rPr>
      </w:pPr>
    </w:p>
    <w:sectPr w:rsidR="004D3D01" w:rsidSect="004575A8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73B5A"/>
    <w:multiLevelType w:val="hybridMultilevel"/>
    <w:tmpl w:val="BAFA8C56"/>
    <w:lvl w:ilvl="0" w:tplc="911C52B8">
      <w:start w:val="1"/>
      <w:numFmt w:val="lowerLetter"/>
      <w:lvlText w:val="%1)"/>
      <w:lvlJc w:val="left"/>
      <w:pPr>
        <w:ind w:left="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0" w:hanging="360"/>
      </w:pPr>
    </w:lvl>
    <w:lvl w:ilvl="2" w:tplc="0409001B" w:tentative="1">
      <w:start w:val="1"/>
      <w:numFmt w:val="lowerRoman"/>
      <w:lvlText w:val="%3."/>
      <w:lvlJc w:val="right"/>
      <w:pPr>
        <w:ind w:left="1840" w:hanging="180"/>
      </w:pPr>
    </w:lvl>
    <w:lvl w:ilvl="3" w:tplc="0409000F" w:tentative="1">
      <w:start w:val="1"/>
      <w:numFmt w:val="decimal"/>
      <w:lvlText w:val="%4."/>
      <w:lvlJc w:val="left"/>
      <w:pPr>
        <w:ind w:left="2560" w:hanging="360"/>
      </w:pPr>
    </w:lvl>
    <w:lvl w:ilvl="4" w:tplc="04090019" w:tentative="1">
      <w:start w:val="1"/>
      <w:numFmt w:val="lowerLetter"/>
      <w:lvlText w:val="%5."/>
      <w:lvlJc w:val="left"/>
      <w:pPr>
        <w:ind w:left="3280" w:hanging="360"/>
      </w:pPr>
    </w:lvl>
    <w:lvl w:ilvl="5" w:tplc="0409001B" w:tentative="1">
      <w:start w:val="1"/>
      <w:numFmt w:val="lowerRoman"/>
      <w:lvlText w:val="%6."/>
      <w:lvlJc w:val="right"/>
      <w:pPr>
        <w:ind w:left="4000" w:hanging="180"/>
      </w:pPr>
    </w:lvl>
    <w:lvl w:ilvl="6" w:tplc="0409000F" w:tentative="1">
      <w:start w:val="1"/>
      <w:numFmt w:val="decimal"/>
      <w:lvlText w:val="%7."/>
      <w:lvlJc w:val="left"/>
      <w:pPr>
        <w:ind w:left="4720" w:hanging="360"/>
      </w:pPr>
    </w:lvl>
    <w:lvl w:ilvl="7" w:tplc="04090019" w:tentative="1">
      <w:start w:val="1"/>
      <w:numFmt w:val="lowerLetter"/>
      <w:lvlText w:val="%8."/>
      <w:lvlJc w:val="left"/>
      <w:pPr>
        <w:ind w:left="5440" w:hanging="360"/>
      </w:pPr>
    </w:lvl>
    <w:lvl w:ilvl="8" w:tplc="0409001B" w:tentative="1">
      <w:start w:val="1"/>
      <w:numFmt w:val="lowerRoman"/>
      <w:lvlText w:val="%9."/>
      <w:lvlJc w:val="right"/>
      <w:pPr>
        <w:ind w:left="6160" w:hanging="180"/>
      </w:pPr>
    </w:lvl>
  </w:abstractNum>
  <w:abstractNum w:abstractNumId="1">
    <w:nsid w:val="125A3F76"/>
    <w:multiLevelType w:val="hybridMultilevel"/>
    <w:tmpl w:val="A9E4200A"/>
    <w:lvl w:ilvl="0" w:tplc="A46C69C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03A786C"/>
    <w:multiLevelType w:val="hybridMultilevel"/>
    <w:tmpl w:val="78C21D7A"/>
    <w:lvl w:ilvl="0" w:tplc="6046BA2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684C1F"/>
    <w:multiLevelType w:val="hybridMultilevel"/>
    <w:tmpl w:val="CCE4FB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4D255E"/>
    <w:multiLevelType w:val="hybridMultilevel"/>
    <w:tmpl w:val="E16805B0"/>
    <w:lvl w:ilvl="0" w:tplc="103AC9D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A8534C"/>
    <w:multiLevelType w:val="hybridMultilevel"/>
    <w:tmpl w:val="E9085BD6"/>
    <w:lvl w:ilvl="0" w:tplc="2500B67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E410DE"/>
    <w:multiLevelType w:val="hybridMultilevel"/>
    <w:tmpl w:val="0EA418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3F1259"/>
    <w:multiLevelType w:val="hybridMultilevel"/>
    <w:tmpl w:val="ECE6DC8A"/>
    <w:lvl w:ilvl="0" w:tplc="5C96618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C64226"/>
    <w:multiLevelType w:val="hybridMultilevel"/>
    <w:tmpl w:val="90F68F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1B6677"/>
    <w:multiLevelType w:val="hybridMultilevel"/>
    <w:tmpl w:val="082485A8"/>
    <w:lvl w:ilvl="0" w:tplc="FE08362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1C76D5"/>
    <w:multiLevelType w:val="hybridMultilevel"/>
    <w:tmpl w:val="A9603C52"/>
    <w:lvl w:ilvl="0" w:tplc="E87A248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4A4BC9"/>
    <w:multiLevelType w:val="hybridMultilevel"/>
    <w:tmpl w:val="CCA21B0C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3B7355"/>
    <w:multiLevelType w:val="hybridMultilevel"/>
    <w:tmpl w:val="249E37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FB3075"/>
    <w:multiLevelType w:val="hybridMultilevel"/>
    <w:tmpl w:val="F00C85FE"/>
    <w:lvl w:ilvl="0" w:tplc="AD0C10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5B5331"/>
    <w:multiLevelType w:val="hybridMultilevel"/>
    <w:tmpl w:val="BC2ED884"/>
    <w:lvl w:ilvl="0" w:tplc="150AA5C4">
      <w:start w:val="1"/>
      <w:numFmt w:val="lowerLetter"/>
      <w:lvlText w:val="%1)"/>
      <w:lvlJc w:val="left"/>
      <w:pPr>
        <w:ind w:left="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0" w:hanging="360"/>
      </w:pPr>
    </w:lvl>
    <w:lvl w:ilvl="2" w:tplc="0409001B" w:tentative="1">
      <w:start w:val="1"/>
      <w:numFmt w:val="lowerRoman"/>
      <w:lvlText w:val="%3."/>
      <w:lvlJc w:val="right"/>
      <w:pPr>
        <w:ind w:left="1840" w:hanging="180"/>
      </w:pPr>
    </w:lvl>
    <w:lvl w:ilvl="3" w:tplc="0409000F" w:tentative="1">
      <w:start w:val="1"/>
      <w:numFmt w:val="decimal"/>
      <w:lvlText w:val="%4."/>
      <w:lvlJc w:val="left"/>
      <w:pPr>
        <w:ind w:left="2560" w:hanging="360"/>
      </w:pPr>
    </w:lvl>
    <w:lvl w:ilvl="4" w:tplc="04090019" w:tentative="1">
      <w:start w:val="1"/>
      <w:numFmt w:val="lowerLetter"/>
      <w:lvlText w:val="%5."/>
      <w:lvlJc w:val="left"/>
      <w:pPr>
        <w:ind w:left="3280" w:hanging="360"/>
      </w:pPr>
    </w:lvl>
    <w:lvl w:ilvl="5" w:tplc="0409001B" w:tentative="1">
      <w:start w:val="1"/>
      <w:numFmt w:val="lowerRoman"/>
      <w:lvlText w:val="%6."/>
      <w:lvlJc w:val="right"/>
      <w:pPr>
        <w:ind w:left="4000" w:hanging="180"/>
      </w:pPr>
    </w:lvl>
    <w:lvl w:ilvl="6" w:tplc="0409000F" w:tentative="1">
      <w:start w:val="1"/>
      <w:numFmt w:val="decimal"/>
      <w:lvlText w:val="%7."/>
      <w:lvlJc w:val="left"/>
      <w:pPr>
        <w:ind w:left="4720" w:hanging="360"/>
      </w:pPr>
    </w:lvl>
    <w:lvl w:ilvl="7" w:tplc="04090019" w:tentative="1">
      <w:start w:val="1"/>
      <w:numFmt w:val="lowerLetter"/>
      <w:lvlText w:val="%8."/>
      <w:lvlJc w:val="left"/>
      <w:pPr>
        <w:ind w:left="5440" w:hanging="360"/>
      </w:pPr>
    </w:lvl>
    <w:lvl w:ilvl="8" w:tplc="0409001B" w:tentative="1">
      <w:start w:val="1"/>
      <w:numFmt w:val="lowerRoman"/>
      <w:lvlText w:val="%9."/>
      <w:lvlJc w:val="right"/>
      <w:pPr>
        <w:ind w:left="6160" w:hanging="180"/>
      </w:pPr>
    </w:lvl>
  </w:abstractNum>
  <w:abstractNum w:abstractNumId="15">
    <w:nsid w:val="7D7B2CA7"/>
    <w:multiLevelType w:val="hybridMultilevel"/>
    <w:tmpl w:val="45A88FE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FA77357"/>
    <w:multiLevelType w:val="hybridMultilevel"/>
    <w:tmpl w:val="15E6668A"/>
    <w:lvl w:ilvl="0" w:tplc="77E890B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4"/>
  </w:num>
  <w:num w:numId="4">
    <w:abstractNumId w:val="7"/>
  </w:num>
  <w:num w:numId="5">
    <w:abstractNumId w:val="1"/>
  </w:num>
  <w:num w:numId="6">
    <w:abstractNumId w:val="10"/>
  </w:num>
  <w:num w:numId="7">
    <w:abstractNumId w:val="11"/>
  </w:num>
  <w:num w:numId="8">
    <w:abstractNumId w:val="8"/>
  </w:num>
  <w:num w:numId="9">
    <w:abstractNumId w:val="14"/>
  </w:num>
  <w:num w:numId="10">
    <w:abstractNumId w:val="5"/>
  </w:num>
  <w:num w:numId="11">
    <w:abstractNumId w:val="0"/>
  </w:num>
  <w:num w:numId="12">
    <w:abstractNumId w:val="13"/>
  </w:num>
  <w:num w:numId="13">
    <w:abstractNumId w:val="3"/>
  </w:num>
  <w:num w:numId="14">
    <w:abstractNumId w:val="6"/>
  </w:num>
  <w:num w:numId="15">
    <w:abstractNumId w:val="16"/>
  </w:num>
  <w:num w:numId="16">
    <w:abstractNumId w:val="15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2343"/>
    <w:rsid w:val="00046975"/>
    <w:rsid w:val="0006445D"/>
    <w:rsid w:val="0008279D"/>
    <w:rsid w:val="000838F4"/>
    <w:rsid w:val="00084F8A"/>
    <w:rsid w:val="000B6127"/>
    <w:rsid w:val="000C340C"/>
    <w:rsid w:val="000F4F9E"/>
    <w:rsid w:val="00180D21"/>
    <w:rsid w:val="0019287B"/>
    <w:rsid w:val="001A7A34"/>
    <w:rsid w:val="001B30F0"/>
    <w:rsid w:val="00242A5A"/>
    <w:rsid w:val="002914F7"/>
    <w:rsid w:val="00322CA2"/>
    <w:rsid w:val="00361A19"/>
    <w:rsid w:val="003A4D4B"/>
    <w:rsid w:val="003E00B1"/>
    <w:rsid w:val="004068FA"/>
    <w:rsid w:val="004369A5"/>
    <w:rsid w:val="004575A8"/>
    <w:rsid w:val="00467C45"/>
    <w:rsid w:val="0049305C"/>
    <w:rsid w:val="00497EEA"/>
    <w:rsid w:val="004C6776"/>
    <w:rsid w:val="004D3D01"/>
    <w:rsid w:val="005377F1"/>
    <w:rsid w:val="005416D7"/>
    <w:rsid w:val="005547C5"/>
    <w:rsid w:val="00576A23"/>
    <w:rsid w:val="005B2745"/>
    <w:rsid w:val="005B278A"/>
    <w:rsid w:val="005B42E1"/>
    <w:rsid w:val="006125D8"/>
    <w:rsid w:val="006147CA"/>
    <w:rsid w:val="00616265"/>
    <w:rsid w:val="00642343"/>
    <w:rsid w:val="00643279"/>
    <w:rsid w:val="00652E9F"/>
    <w:rsid w:val="006D257A"/>
    <w:rsid w:val="006D7E34"/>
    <w:rsid w:val="006F2A10"/>
    <w:rsid w:val="007207D9"/>
    <w:rsid w:val="00793255"/>
    <w:rsid w:val="00797C1E"/>
    <w:rsid w:val="007A2243"/>
    <w:rsid w:val="007A25AE"/>
    <w:rsid w:val="008763F8"/>
    <w:rsid w:val="008A2A04"/>
    <w:rsid w:val="008B75E2"/>
    <w:rsid w:val="00961247"/>
    <w:rsid w:val="00972AB2"/>
    <w:rsid w:val="009A12A4"/>
    <w:rsid w:val="00A20200"/>
    <w:rsid w:val="00A97B9B"/>
    <w:rsid w:val="00AC723A"/>
    <w:rsid w:val="00C31A89"/>
    <w:rsid w:val="00C35886"/>
    <w:rsid w:val="00C367C9"/>
    <w:rsid w:val="00C7723F"/>
    <w:rsid w:val="00CE1D42"/>
    <w:rsid w:val="00D3255C"/>
    <w:rsid w:val="00D616EE"/>
    <w:rsid w:val="00D97854"/>
    <w:rsid w:val="00DB49AE"/>
    <w:rsid w:val="00E22F32"/>
    <w:rsid w:val="00E42420"/>
    <w:rsid w:val="00E95218"/>
    <w:rsid w:val="00E97E45"/>
    <w:rsid w:val="00EC5BB7"/>
    <w:rsid w:val="00F263C8"/>
    <w:rsid w:val="00F46639"/>
    <w:rsid w:val="00F53407"/>
    <w:rsid w:val="00F568F7"/>
    <w:rsid w:val="00F97810"/>
    <w:rsid w:val="00FD2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43"/>
    <w:pPr>
      <w:ind w:left="720"/>
      <w:contextualSpacing/>
    </w:pPr>
  </w:style>
  <w:style w:type="table" w:styleId="TableGrid">
    <w:name w:val="Table Grid"/>
    <w:basedOn w:val="TableNormal"/>
    <w:uiPriority w:val="59"/>
    <w:rsid w:val="00642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616265"/>
    <w:rPr>
      <w:rFonts w:cs="Times New Roman"/>
      <w:b/>
      <w:bCs/>
    </w:rPr>
  </w:style>
  <w:style w:type="paragraph" w:styleId="NormalWeb">
    <w:name w:val="Normal (Web)"/>
    <w:basedOn w:val="Normal"/>
    <w:unhideWhenUsed/>
    <w:rsid w:val="0061626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Vnbnnidung">
    <w:name w:val="Văn bản nội dung"/>
    <w:basedOn w:val="Normal"/>
    <w:link w:val="Vnbnnidung0"/>
    <w:qFormat/>
    <w:rsid w:val="00C35886"/>
    <w:pPr>
      <w:widowControl w:val="0"/>
      <w:spacing w:after="40" w:line="302" w:lineRule="auto"/>
    </w:pPr>
    <w:rPr>
      <w:rFonts w:eastAsia="Times New Roman" w:cs="Times New Roman"/>
      <w:sz w:val="22"/>
      <w:szCs w:val="20"/>
      <w:lang w:val="vi-VN"/>
    </w:rPr>
  </w:style>
  <w:style w:type="character" w:customStyle="1" w:styleId="Vnbnnidung0">
    <w:name w:val="Văn bản nội dung_"/>
    <w:link w:val="Vnbnnidung"/>
    <w:qFormat/>
    <w:locked/>
    <w:rsid w:val="00C35886"/>
    <w:rPr>
      <w:rFonts w:eastAsia="Times New Roman" w:cs="Times New Roman"/>
      <w:sz w:val="22"/>
      <w:szCs w:val="20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7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75A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5340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43"/>
    <w:pPr>
      <w:ind w:left="720"/>
      <w:contextualSpacing/>
    </w:pPr>
  </w:style>
  <w:style w:type="table" w:styleId="TableGrid">
    <w:name w:val="Table Grid"/>
    <w:basedOn w:val="TableNormal"/>
    <w:uiPriority w:val="59"/>
    <w:rsid w:val="00642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616265"/>
    <w:rPr>
      <w:rFonts w:cs="Times New Roman"/>
      <w:b/>
      <w:bCs/>
    </w:rPr>
  </w:style>
  <w:style w:type="paragraph" w:styleId="NormalWeb">
    <w:name w:val="Normal (Web)"/>
    <w:basedOn w:val="Normal"/>
    <w:unhideWhenUsed/>
    <w:rsid w:val="0061626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Vnbnnidung">
    <w:name w:val="Văn bản nội dung"/>
    <w:basedOn w:val="Normal"/>
    <w:link w:val="Vnbnnidung0"/>
    <w:qFormat/>
    <w:rsid w:val="00C35886"/>
    <w:pPr>
      <w:widowControl w:val="0"/>
      <w:spacing w:after="40" w:line="302" w:lineRule="auto"/>
    </w:pPr>
    <w:rPr>
      <w:rFonts w:eastAsia="Times New Roman" w:cs="Times New Roman"/>
      <w:sz w:val="22"/>
      <w:szCs w:val="20"/>
      <w:lang w:val="vi-VN"/>
    </w:rPr>
  </w:style>
  <w:style w:type="character" w:customStyle="1" w:styleId="Vnbnnidung0">
    <w:name w:val="Văn bản nội dung_"/>
    <w:link w:val="Vnbnnidung"/>
    <w:qFormat/>
    <w:locked/>
    <w:rsid w:val="00C35886"/>
    <w:rPr>
      <w:rFonts w:eastAsia="Times New Roman" w:cs="Times New Roman"/>
      <w:sz w:val="22"/>
      <w:szCs w:val="20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7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75A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5340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50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png"/><Relationship Id="rId138" Type="http://schemas.openxmlformats.org/officeDocument/2006/relationships/oleObject" Target="embeddings/oleObject71.bin"/><Relationship Id="rId16" Type="http://schemas.openxmlformats.org/officeDocument/2006/relationships/image" Target="media/image7.png"/><Relationship Id="rId107" Type="http://schemas.openxmlformats.org/officeDocument/2006/relationships/oleObject" Target="embeddings/oleObject5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png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image" Target="media/image20.png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8.png"/><Relationship Id="rId139" Type="http://schemas.openxmlformats.org/officeDocument/2006/relationships/image" Target="media/image6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1.png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137" Type="http://schemas.openxmlformats.org/officeDocument/2006/relationships/image" Target="media/image61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9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5.png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8.png"/><Relationship Id="rId111" Type="http://schemas.openxmlformats.org/officeDocument/2006/relationships/image" Target="media/image47.wmf"/><Relationship Id="rId132" Type="http://schemas.openxmlformats.org/officeDocument/2006/relationships/image" Target="media/image56.png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6" Type="http://schemas.openxmlformats.org/officeDocument/2006/relationships/image" Target="media/image45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png"/><Relationship Id="rId127" Type="http://schemas.openxmlformats.org/officeDocument/2006/relationships/image" Target="media/image54.wmf"/><Relationship Id="rId10" Type="http://schemas.openxmlformats.org/officeDocument/2006/relationships/image" Target="media/image4.png"/><Relationship Id="rId31" Type="http://schemas.openxmlformats.org/officeDocument/2006/relationships/image" Target="media/image16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0.png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4.bin"/><Relationship Id="rId130" Type="http://schemas.openxmlformats.org/officeDocument/2006/relationships/image" Target="media/image55.wmf"/><Relationship Id="rId135" Type="http://schemas.openxmlformats.org/officeDocument/2006/relationships/image" Target="media/image59.png"/><Relationship Id="rId143" Type="http://schemas.openxmlformats.org/officeDocument/2006/relationships/image" Target="media/image64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6.wmf"/><Relationship Id="rId34" Type="http://schemas.openxmlformats.org/officeDocument/2006/relationships/image" Target="media/image17.pn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png"/><Relationship Id="rId97" Type="http://schemas.openxmlformats.org/officeDocument/2006/relationships/image" Target="media/image39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2.png"/><Relationship Id="rId125" Type="http://schemas.openxmlformats.org/officeDocument/2006/relationships/oleObject" Target="embeddings/oleObject67.bin"/><Relationship Id="rId141" Type="http://schemas.openxmlformats.org/officeDocument/2006/relationships/image" Target="media/image63.wmf"/><Relationship Id="rId14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1.png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60.png"/><Relationship Id="rId61" Type="http://schemas.openxmlformats.org/officeDocument/2006/relationships/image" Target="media/image28.png"/><Relationship Id="rId82" Type="http://schemas.openxmlformats.org/officeDocument/2006/relationships/oleObject" Target="embeddings/oleObject42.bin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7.bin"/><Relationship Id="rId100" Type="http://schemas.openxmlformats.org/officeDocument/2006/relationships/image" Target="media/image41.wmf"/><Relationship Id="rId105" Type="http://schemas.openxmlformats.org/officeDocument/2006/relationships/image" Target="media/image44.png"/><Relationship Id="rId126" Type="http://schemas.openxmlformats.org/officeDocument/2006/relationships/image" Target="media/image53.png"/><Relationship Id="rId14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image" Target="media/image33.png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803588-6842-41CE-AF2A-5C26D29027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24</Pages>
  <Words>4102</Words>
  <Characters>23383</Characters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03T03:50:00Z</dcterms:created>
  <dcterms:modified xsi:type="dcterms:W3CDTF">2022-08-08T03:05:00Z</dcterms:modified>
</cp:coreProperties>
</file>